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A400CA" w14:textId="77777777" w:rsidR="002044A8" w:rsidRDefault="0063529A" w:rsidP="002864B6">
      <w:pPr>
        <w:pStyle w:val="1"/>
        <w:jc w:val="center"/>
      </w:pPr>
      <w:r>
        <w:rPr>
          <w:rFonts w:hint="eastAsia"/>
          <w:vanish/>
        </w:rPr>
        <w:t xml:space="preserve">  Free energy after convergence ults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 w14:paraId="3336296D" w14:textId="6911FF96" w:rsidR="00A603F3" w:rsidRDefault="001C44C5" w:rsidP="002864B6">
      <w:pPr>
        <w:pStyle w:val="1"/>
        <w:jc w:val="center"/>
      </w:pPr>
      <w:r>
        <w:t xml:space="preserve">Assignment </w:t>
      </w:r>
      <w:r>
        <w:rPr>
          <w:rFonts w:hint="eastAsia"/>
        </w:rPr>
        <w:t>5</w:t>
      </w:r>
    </w:p>
    <w:p w14:paraId="0A62500B" w14:textId="1AA62A2A" w:rsidR="00A603F3" w:rsidRDefault="002864B6" w:rsidP="002864B6">
      <w:pPr>
        <w:pStyle w:val="2"/>
        <w:jc w:val="center"/>
      </w:pPr>
      <w:r>
        <w:t>Probabilistic</w:t>
      </w:r>
      <w:r w:rsidR="00A603F3">
        <w:t xml:space="preserve"> and Unsupervised Learning</w:t>
      </w:r>
    </w:p>
    <w:p w14:paraId="7E530709" w14:textId="77777777" w:rsidR="00A603F3" w:rsidRDefault="00A603F3" w:rsidP="002864B6">
      <w:pPr>
        <w:pStyle w:val="2"/>
        <w:jc w:val="center"/>
      </w:pPr>
    </w:p>
    <w:p w14:paraId="471A2E5B" w14:textId="77777777" w:rsidR="00A603F3" w:rsidRDefault="00A603F3" w:rsidP="002864B6">
      <w:pPr>
        <w:pStyle w:val="2"/>
        <w:jc w:val="center"/>
      </w:pPr>
    </w:p>
    <w:p w14:paraId="52713751" w14:textId="498229D2" w:rsidR="00A603F3" w:rsidRDefault="00A603F3" w:rsidP="002864B6">
      <w:pPr>
        <w:pStyle w:val="2"/>
        <w:jc w:val="center"/>
      </w:pPr>
      <w:r>
        <w:t>Yuan Zhang</w:t>
      </w:r>
    </w:p>
    <w:p w14:paraId="7F6E6769" w14:textId="738CCD24" w:rsidR="00A603F3" w:rsidRDefault="00A603F3" w:rsidP="002864B6">
      <w:pPr>
        <w:pStyle w:val="2"/>
        <w:jc w:val="center"/>
      </w:pPr>
      <w:r>
        <w:t>SN: 17044633</w:t>
      </w:r>
    </w:p>
    <w:p w14:paraId="218B2EBD" w14:textId="05C38A7C" w:rsidR="00A603F3" w:rsidRDefault="00AA189B" w:rsidP="002864B6">
      <w:pPr>
        <w:pStyle w:val="2"/>
        <w:jc w:val="center"/>
      </w:pPr>
      <w:hyperlink r:id="rId8" w:history="1">
        <w:r w:rsidR="00A603F3" w:rsidRPr="005637AD">
          <w:rPr>
            <w:rStyle w:val="a7"/>
          </w:rPr>
          <w:t>ucaby02@ucl.ac.uk</w:t>
        </w:r>
      </w:hyperlink>
    </w:p>
    <w:p w14:paraId="5B50659A" w14:textId="72870C3C" w:rsidR="00A603F3" w:rsidRPr="00A603F3" w:rsidRDefault="00A603F3" w:rsidP="002864B6">
      <w:pPr>
        <w:pStyle w:val="2"/>
        <w:jc w:val="center"/>
      </w:pPr>
      <w:r>
        <w:t xml:space="preserve">Dec </w:t>
      </w:r>
      <w:r w:rsidR="001C44C5">
        <w:rPr>
          <w:rFonts w:hint="eastAsia"/>
        </w:rPr>
        <w:t>1</w:t>
      </w:r>
      <w:r>
        <w:t>4</w:t>
      </w:r>
      <w:r w:rsidR="00B926E7">
        <w:rPr>
          <w:rFonts w:hint="eastAsia"/>
        </w:rPr>
        <w:t>th</w:t>
      </w:r>
      <w:r>
        <w:t>, 2017</w:t>
      </w:r>
    </w:p>
    <w:p w14:paraId="3FE013FD" w14:textId="77777777" w:rsidR="00A603F3" w:rsidRDefault="00A603F3" w:rsidP="00A603F3">
      <w:pPr>
        <w:pStyle w:val="2"/>
      </w:pPr>
    </w:p>
    <w:p w14:paraId="72A77FC7" w14:textId="77777777" w:rsidR="00A603F3" w:rsidRDefault="00A603F3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14:paraId="518877A3" w14:textId="355EE6EB" w:rsidR="00DF29EA" w:rsidRDefault="001C44C5" w:rsidP="00A603F3">
      <w:pPr>
        <w:pStyle w:val="2"/>
        <w:numPr>
          <w:ilvl w:val="0"/>
          <w:numId w:val="3"/>
        </w:numPr>
      </w:pPr>
      <w:r>
        <w:rPr>
          <w:rFonts w:hint="eastAsia"/>
        </w:rPr>
        <w:lastRenderedPageBreak/>
        <w:t>Mean-field Learning</w:t>
      </w:r>
    </w:p>
    <w:p w14:paraId="29D9E957" w14:textId="1639FDC1" w:rsidR="00312E52" w:rsidRDefault="001C44C5" w:rsidP="00312E52">
      <w:pPr>
        <w:pStyle w:val="4"/>
        <w:numPr>
          <w:ilvl w:val="0"/>
          <w:numId w:val="5"/>
        </w:numPr>
      </w:pPr>
      <w:r>
        <w:t>E step</w:t>
      </w:r>
    </w:p>
    <w:p w14:paraId="089DBD92" w14:textId="52DA1055" w:rsidR="00F74BA1" w:rsidRDefault="00F74BA1" w:rsidP="00F74BA1">
      <w:pPr>
        <w:rPr>
          <w:i/>
        </w:rPr>
      </w:pPr>
      <w:r>
        <w:rPr>
          <w:i/>
        </w:rPr>
        <w:t>Derivation</w:t>
      </w:r>
      <w:r w:rsidRPr="00BB5281">
        <w:rPr>
          <w:i/>
        </w:rPr>
        <w:t>:</w:t>
      </w:r>
    </w:p>
    <w:p w14:paraId="3B718697" w14:textId="1AC68ABF" w:rsidR="000A0EC8" w:rsidRPr="000A0EC8" w:rsidRDefault="0092061D" w:rsidP="000A0EC8">
      <w:pPr>
        <w:pStyle w:val="a0"/>
      </w:pPr>
      <w:r>
        <w:rPr>
          <w:noProof/>
        </w:rPr>
        <w:drawing>
          <wp:inline distT="0" distB="0" distL="0" distR="0" wp14:anchorId="67BCA19F" wp14:editId="63BB7B0C">
            <wp:extent cx="6106795" cy="7413353"/>
            <wp:effectExtent l="0" t="0" r="0" b="3810"/>
            <wp:docPr id="17" name="图片 17" descr="Macintosh HD:Users:yuanzhang:Desktop:WechatIMG17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yuanzhang:Desktop:WechatIMG178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59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54"/>
                    <a:stretch/>
                  </pic:blipFill>
                  <pic:spPr bwMode="auto">
                    <a:xfrm>
                      <a:off x="0" y="0"/>
                      <a:ext cx="6106795" cy="741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03434B" w14:textId="77777777" w:rsidR="00F74BA1" w:rsidRDefault="00F74BA1" w:rsidP="00F74BA1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Courier"/>
          <w:color w:val="0000FF"/>
          <w:kern w:val="0"/>
          <w:szCs w:val="28"/>
        </w:rPr>
      </w:pPr>
    </w:p>
    <w:p w14:paraId="6C8ACB6A" w14:textId="63EA5507" w:rsidR="00793C97" w:rsidRDefault="00793C97" w:rsidP="00F74BA1">
      <w:pPr>
        <w:rPr>
          <w:i/>
        </w:rPr>
      </w:pPr>
      <w:r>
        <w:rPr>
          <w:rFonts w:hint="eastAsia"/>
          <w:i/>
          <w:noProof/>
        </w:rPr>
        <w:drawing>
          <wp:inline distT="0" distB="0" distL="0" distR="0" wp14:anchorId="5F254D40" wp14:editId="2A6C5473">
            <wp:extent cx="5564233" cy="2021331"/>
            <wp:effectExtent l="0" t="0" r="0" b="10795"/>
            <wp:docPr id="13" name="图片 13" descr="Macintosh HD:Users:yuanzhang:Desktop:WechatIMG17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yuanzhang:Desktop:WechatIMG172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colorTemperature colorTemp="59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26" b="70131"/>
                    <a:stretch/>
                  </pic:blipFill>
                  <pic:spPr bwMode="auto">
                    <a:xfrm>
                      <a:off x="0" y="0"/>
                      <a:ext cx="5566169" cy="2022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BAE382" w14:textId="3B7AF991" w:rsidR="00793C97" w:rsidRPr="00793C97" w:rsidRDefault="0092061D" w:rsidP="00793C97">
      <w:pPr>
        <w:pStyle w:val="a0"/>
      </w:pPr>
      <w:r>
        <w:rPr>
          <w:rFonts w:hint="eastAsia"/>
          <w:noProof/>
        </w:rPr>
        <w:drawing>
          <wp:inline distT="0" distB="0" distL="0" distR="0" wp14:anchorId="6116F602" wp14:editId="2A83A171">
            <wp:extent cx="5877674" cy="6736987"/>
            <wp:effectExtent l="0" t="0" r="0" b="0"/>
            <wp:docPr id="18" name="图片 18" descr="Macintosh HD:Users:yuanzhang:Desktop:WechatIMG17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yuanzhang:Desktop:WechatIMG177.jpe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colorTemperature colorTemp="59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042" cy="6737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955CF" w14:textId="77777777" w:rsidR="00F74BA1" w:rsidRPr="00BB5281" w:rsidRDefault="00F74BA1" w:rsidP="00F74BA1">
      <w:pPr>
        <w:rPr>
          <w:i/>
        </w:rPr>
      </w:pPr>
      <w:r w:rsidRPr="00BB5281">
        <w:rPr>
          <w:i/>
        </w:rPr>
        <w:t>Code Parts:</w:t>
      </w:r>
    </w:p>
    <w:p w14:paraId="1E358C6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function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[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ambda,F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] =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MeanField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X,mu,sigma,pie,lambda0,maxsteps)</w:t>
      </w:r>
    </w:p>
    <w:p w14:paraId="075756C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spell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Variational</w:t>
      </w:r>
      <w:proofErr w:type="spell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 Estep for our models.</w:t>
      </w:r>
      <w:proofErr w:type="gramEnd"/>
    </w:p>
    <w:p w14:paraId="3CA80B1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</w:p>
    <w:p w14:paraId="15BD8D0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Inputs:</w:t>
      </w:r>
    </w:p>
    <w:p w14:paraId="23D81711" w14:textId="44E84FED" w:rsidR="00F74BA1" w:rsidRPr="000A0EC8" w:rsidRDefault="007669FE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gramStart"/>
      <w:r>
        <w:rPr>
          <w:rFonts w:ascii="Courier" w:eastAsiaTheme="minorEastAsia" w:hAnsi="Courier" w:cs="Courier"/>
          <w:color w:val="228B22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228B22"/>
          <w:kern w:val="0"/>
          <w:szCs w:val="28"/>
        </w:rPr>
        <w:t>: D</w:t>
      </w:r>
      <w:r>
        <w:rPr>
          <w:rFonts w:ascii="Courier" w:eastAsiaTheme="minorEastAsia" w:hAnsi="Courier" w:cs="Courier" w:hint="eastAsia"/>
          <w:color w:val="228B22"/>
          <w:kern w:val="0"/>
          <w:szCs w:val="28"/>
        </w:rPr>
        <w:t>*</w:t>
      </w:r>
      <w:r w:rsidR="00F74BA1" w:rsidRPr="000A0EC8">
        <w:rPr>
          <w:rFonts w:ascii="Courier" w:eastAsiaTheme="minorEastAsia" w:hAnsi="Courier" w:cs="Courier"/>
          <w:color w:val="228B22"/>
          <w:kern w:val="0"/>
          <w:szCs w:val="28"/>
        </w:rPr>
        <w:t>K matrix of means</w:t>
      </w:r>
    </w:p>
    <w:p w14:paraId="33F9B2A1" w14:textId="410C52A3" w:rsidR="00F74BA1" w:rsidRPr="000A0EC8" w:rsidRDefault="007669FE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gramStart"/>
      <w:r>
        <w:rPr>
          <w:rFonts w:ascii="Courier" w:eastAsiaTheme="minorEastAsia" w:hAnsi="Courier" w:cs="Courier"/>
          <w:color w:val="228B22"/>
          <w:kern w:val="0"/>
          <w:szCs w:val="28"/>
        </w:rPr>
        <w:t>pie</w:t>
      </w:r>
      <w:proofErr w:type="gramEnd"/>
      <w:r>
        <w:rPr>
          <w:rFonts w:ascii="Courier" w:eastAsiaTheme="minorEastAsia" w:hAnsi="Courier" w:cs="Courier"/>
          <w:color w:val="228B22"/>
          <w:kern w:val="0"/>
          <w:szCs w:val="28"/>
        </w:rPr>
        <w:t>: 1</w:t>
      </w:r>
      <w:r>
        <w:rPr>
          <w:rFonts w:ascii="Courier" w:eastAsiaTheme="minorEastAsia" w:hAnsi="Courier" w:cs="Courier" w:hint="eastAsia"/>
          <w:color w:val="228B22"/>
          <w:kern w:val="0"/>
          <w:szCs w:val="28"/>
        </w:rPr>
        <w:t>*</w:t>
      </w:r>
      <w:r w:rsidR="00F74BA1" w:rsidRPr="000A0EC8">
        <w:rPr>
          <w:rFonts w:ascii="Courier" w:eastAsiaTheme="minorEastAsia" w:hAnsi="Courier" w:cs="Courier"/>
          <w:color w:val="228B22"/>
          <w:kern w:val="0"/>
          <w:szCs w:val="28"/>
        </w:rPr>
        <w:t>K vector of priors on s</w:t>
      </w:r>
    </w:p>
    <w:p w14:paraId="0D46A0F5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lambda0</w:t>
      </w:r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: initial values for lambda</w:t>
      </w:r>
    </w:p>
    <w:p w14:paraId="6999A201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maxsteps</w:t>
      </w:r>
      <w:proofErr w:type="spellEnd"/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: maximum number of steps of the fixed point equations.</w:t>
      </w:r>
    </w:p>
    <w:p w14:paraId="45E8F9B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</w:p>
    <w:p w14:paraId="15C1F81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Outputs:</w:t>
      </w:r>
    </w:p>
    <w:p w14:paraId="4D5867AC" w14:textId="4E906555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gramStart"/>
      <w:r w:rsidR="007669FE">
        <w:rPr>
          <w:rFonts w:ascii="Courier" w:eastAsiaTheme="minorEastAsia" w:hAnsi="Courier" w:cs="Courier"/>
          <w:color w:val="228B22"/>
          <w:kern w:val="0"/>
          <w:szCs w:val="28"/>
        </w:rPr>
        <w:t>lambda</w:t>
      </w:r>
      <w:proofErr w:type="gramEnd"/>
      <w:r w:rsidR="007669FE">
        <w:rPr>
          <w:rFonts w:ascii="Courier" w:eastAsiaTheme="minorEastAsia" w:hAnsi="Courier" w:cs="Courier"/>
          <w:color w:val="228B22"/>
          <w:kern w:val="0"/>
          <w:szCs w:val="28"/>
        </w:rPr>
        <w:t xml:space="preserve">: </w:t>
      </w:r>
      <w:r w:rsidR="007669FE">
        <w:rPr>
          <w:rFonts w:ascii="Courier" w:eastAsiaTheme="minorEastAsia" w:hAnsi="Courier" w:cs="Courier" w:hint="eastAsia"/>
          <w:color w:val="228B22"/>
          <w:kern w:val="0"/>
          <w:szCs w:val="28"/>
        </w:rPr>
        <w:t>N*</w:t>
      </w: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K distributions on latent variables</w:t>
      </w:r>
    </w:p>
    <w:p w14:paraId="538E03FB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F: lower bound on the likelihood</w:t>
      </w:r>
    </w:p>
    <w:p w14:paraId="0A3B8D80" w14:textId="65919602" w:rsidR="00F74BA1" w:rsidRPr="000A0EC8" w:rsidRDefault="007669FE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>
        <w:rPr>
          <w:rFonts w:ascii="Courier" w:eastAsiaTheme="minorEastAsia" w:hAnsi="Courier" w:cs="Courier"/>
          <w:color w:val="228B22"/>
          <w:kern w:val="0"/>
          <w:szCs w:val="28"/>
        </w:rPr>
        <w:t>% X: N</w:t>
      </w:r>
      <w:r>
        <w:rPr>
          <w:rFonts w:ascii="Courier" w:eastAsiaTheme="minorEastAsia" w:hAnsi="Courier" w:cs="Courier" w:hint="eastAsia"/>
          <w:color w:val="228B22"/>
          <w:kern w:val="0"/>
          <w:szCs w:val="28"/>
        </w:rPr>
        <w:t>*</w:t>
      </w:r>
      <w:r w:rsidR="00F74BA1" w:rsidRPr="000A0EC8">
        <w:rPr>
          <w:rFonts w:ascii="Courier" w:eastAsiaTheme="minorEastAsia" w:hAnsi="Courier" w:cs="Courier"/>
          <w:color w:val="228B22"/>
          <w:kern w:val="0"/>
          <w:szCs w:val="28"/>
        </w:rPr>
        <w:t>D data matrix</w:t>
      </w:r>
    </w:p>
    <w:p w14:paraId="29B02EC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[N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,D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] = size(X);</w:t>
      </w:r>
    </w:p>
    <w:p w14:paraId="66FE9859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[~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,K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] = size(lambda0);</w:t>
      </w:r>
    </w:p>
    <w:p w14:paraId="5027804C" w14:textId="6DFE8BC8" w:rsidR="00F74BA1" w:rsidRPr="003C78DC" w:rsidRDefault="00F74BA1" w:rsidP="003C78DC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thres</w:t>
      </w:r>
      <w:proofErr w:type="spellEnd"/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10^-9;</w:t>
      </w:r>
      <w:r w:rsidR="003C78DC">
        <w:rPr>
          <w:rFonts w:ascii="Courier" w:eastAsiaTheme="minorEastAsia" w:hAnsi="Courier" w:cs="Courier"/>
          <w:color w:val="000000"/>
          <w:kern w:val="0"/>
          <w:szCs w:val="28"/>
        </w:rPr>
        <w:t xml:space="preserve">  </w:t>
      </w:r>
      <w:r w:rsidR="003C78DC">
        <w:rPr>
          <w:rFonts w:ascii="Courier" w:eastAsiaTheme="minorEastAsia" w:hAnsi="Courier" w:cs="Courier"/>
          <w:color w:val="228B22"/>
          <w:kern w:val="0"/>
          <w:szCs w:val="28"/>
        </w:rPr>
        <w:t>% convergence criterion to stop iteration</w:t>
      </w:r>
    </w:p>
    <w:p w14:paraId="1671C804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26130437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m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diag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(mu'*mu)';   </w:t>
      </w: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self product for mu</w:t>
      </w:r>
    </w:p>
    <w:p w14:paraId="429585C0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X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sum(sum(X.*X));  </w:t>
      </w: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self product for X</w:t>
      </w:r>
    </w:p>
    <w:p w14:paraId="7D38F36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 </w:t>
      </w:r>
    </w:p>
    <w:p w14:paraId="0CDFDD9E" w14:textId="4FB0FBAA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Computer </w:t>
      </w:r>
      <w:r w:rsidR="006301D7">
        <w:rPr>
          <w:rFonts w:ascii="Courier" w:eastAsiaTheme="minorEastAsia" w:hAnsi="Courier" w:cs="Courier" w:hint="eastAsia"/>
          <w:color w:val="228B22"/>
          <w:kern w:val="0"/>
          <w:szCs w:val="28"/>
        </w:rPr>
        <w:t xml:space="preserve">initial </w:t>
      </w: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Free Energy without updates lambda</w:t>
      </w:r>
    </w:p>
    <w:p w14:paraId="0345A64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index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find(lambda0&gt;0 &amp; lambda0&lt;1);   </w:t>
      </w: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to avoid numerical problems in entropy computations</w:t>
      </w:r>
    </w:p>
    <w:p w14:paraId="2208CE4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F = 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log(pie./(1-pie))*lambda0') 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46DD7300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 N*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og(1-pie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38919A3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N*D/2*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og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2*pi*sigma*sigma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44D7352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(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X-2*sum(sum(X.*(lambda0*mu'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0F1F2A4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(lambda0*mu').^2))-sum(sum(lambda0.^2.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elf_m,N,1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39A6C5F5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lambda0.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elf_m,N,1)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4E0516C1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/(2*sigma*sigma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3446C04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lambda0(index).*log(lambda0(index))+(1-lambda0(index)).*log(1-lambda0(index))));</w:t>
      </w:r>
    </w:p>
    <w:p w14:paraId="194B5FA7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fprintf</w:t>
      </w:r>
      <w:proofErr w:type="spellEnd"/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('iteration 0 :  %f\</w:t>
      </w:r>
      <w:proofErr w:type="spell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r',F</w:t>
      </w:r>
      <w:proofErr w:type="spell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);</w:t>
      </w:r>
    </w:p>
    <w:p w14:paraId="7BA146CE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ambda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lambda0;</w:t>
      </w:r>
    </w:p>
    <w:p w14:paraId="7526556D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5AA83BE5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j= 1:maxsteps</w:t>
      </w:r>
    </w:p>
    <w:p w14:paraId="030E9F6E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% Update lambda</w:t>
      </w:r>
    </w:p>
    <w:p w14:paraId="6306ED44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lambda; </w:t>
      </w:r>
    </w:p>
    <w:p w14:paraId="1BC92D4A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k = 1:K</w:t>
      </w:r>
    </w:p>
    <w:p w14:paraId="0FDB235D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log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pie(k)/(1-pie(k)),N,1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64E85217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     +((2*X-2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*mu')*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mu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:,k)+2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:,k).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_m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k),N,1)-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_m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k),N,1))/(2*sigma*sigma);</w:t>
      </w:r>
    </w:p>
    <w:p w14:paraId="3FA23C1C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:,k) = 1./(1+exp(-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));   </w:t>
      </w:r>
    </w:p>
    <w:p w14:paraId="4DE8CC66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</w:t>
      </w:r>
    </w:p>
    <w:p w14:paraId="76F630CE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</w:p>
    <w:p w14:paraId="5DBB412D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</w:t>
      </w:r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 Compute</w:t>
      </w:r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 Free Energy</w:t>
      </w:r>
    </w:p>
    <w:p w14:paraId="73C03C61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index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find(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&gt;0 &amp;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&lt;1);</w:t>
      </w:r>
    </w:p>
    <w:p w14:paraId="30D937B2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F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sum(log(pie./(1-pie))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') 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183A753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 N*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og(1-pie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15AF98BF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N*D/2*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og(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2*pi*sigma*sigma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0C83A21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(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elf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_X-2*sum(sum(X.*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*mu'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30EE29DE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*mu').^2))-sum(sum(current_lambda.^2.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elf_m,N,1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3BC8F780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+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.*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repmat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elf_m,N,1)))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27CBB8C7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/(2*sigma*sigma)</w:t>
      </w:r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...</w:t>
      </w:r>
    </w:p>
    <w:p w14:paraId="4D7C6483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-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sum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sum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index).*log(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(index))))-sum(sum((1-current_lambda(index)).*log(1-current_lambda(index))));</w:t>
      </w:r>
    </w:p>
    <w:p w14:paraId="3828D49A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%        </w:t>
      </w:r>
      <w:proofErr w:type="spellStart"/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fprintf</w:t>
      </w:r>
      <w:proofErr w:type="spellEnd"/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('iteration %d :  %f\r',</w:t>
      </w:r>
      <w:proofErr w:type="spell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j,current_F</w:t>
      </w:r>
      <w:proofErr w:type="spell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);</w:t>
      </w:r>
    </w:p>
    <w:p w14:paraId="1170D7B6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31102AB3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</w:t>
      </w:r>
      <w:proofErr w:type="gramStart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>%  check</w:t>
      </w:r>
      <w:proofErr w:type="gramEnd"/>
      <w:r w:rsidRPr="000A0EC8">
        <w:rPr>
          <w:rFonts w:ascii="Courier" w:eastAsiaTheme="minorEastAsia" w:hAnsi="Courier" w:cs="Courier"/>
          <w:color w:val="228B22"/>
          <w:kern w:val="0"/>
          <w:szCs w:val="28"/>
        </w:rPr>
        <w:t xml:space="preserve"> if F increases after update</w:t>
      </w:r>
    </w:p>
    <w:p w14:paraId="5442D6BD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if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F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-F &lt;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thres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2334F5F7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  </w:t>
      </w: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break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41CCCE63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691674A5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F =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F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1D85BF20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lambda</w:t>
      </w:r>
      <w:proofErr w:type="gram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 xml:space="preserve"> = </w:t>
      </w:r>
      <w:proofErr w:type="spellStart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current_lambda</w:t>
      </w:r>
      <w:proofErr w:type="spellEnd"/>
      <w:r w:rsidRPr="000A0EC8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2F01F8A8" w14:textId="77777777" w:rsidR="00F74BA1" w:rsidRPr="000A0EC8" w:rsidRDefault="00F74BA1" w:rsidP="000A0EC8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172F5019" w14:textId="16D52D8A" w:rsidR="00D60D1E" w:rsidRPr="0092061D" w:rsidRDefault="00F74BA1" w:rsidP="0092061D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0A0EC8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5F23B341" w14:textId="5B6690D2" w:rsidR="00676CD2" w:rsidRDefault="001C44C5" w:rsidP="00676CD2">
      <w:pPr>
        <w:pStyle w:val="4"/>
        <w:numPr>
          <w:ilvl w:val="0"/>
          <w:numId w:val="5"/>
        </w:numPr>
      </w:pPr>
      <w:r>
        <w:t>M step</w:t>
      </w:r>
    </w:p>
    <w:p w14:paraId="514C34A5" w14:textId="79E6C004" w:rsidR="00B97459" w:rsidRDefault="00722D78" w:rsidP="00B97459">
      <w:r>
        <w:t xml:space="preserve">For the free energy, we compute </w:t>
      </w:r>
      <w:proofErr w:type="gramStart"/>
      <w:r>
        <w:t>a</w:t>
      </w:r>
      <w:proofErr w:type="gramEnd"/>
      <w:r>
        <w:t xml:space="preserve"> expectation of a likelihood (output </w:t>
      </w:r>
      <w:r w:rsidR="00E45998">
        <w:t>X given latent factors</w:t>
      </w:r>
      <w:r w:rsidR="00904D21">
        <w:t xml:space="preserve"> S is Gaussian </w:t>
      </w:r>
      <w:r w:rsidR="00E45998">
        <w:t xml:space="preserve">distribution with </w:t>
      </w:r>
      <w:r w:rsidR="00C549C9">
        <w:t xml:space="preserve">mean value </w:t>
      </w:r>
      <w:r w:rsidR="000E724C">
        <w:t xml:space="preserve">mu*S </w:t>
      </w:r>
      <w:r w:rsidR="00C549C9">
        <w:t xml:space="preserve">and noise </w:t>
      </w:r>
      <w:r w:rsidR="00E45998">
        <w:t>si</w:t>
      </w:r>
      <w:r w:rsidR="00C549C9">
        <w:t>gma</w:t>
      </w:r>
      <w:r>
        <w:t xml:space="preserve">). This likelihood </w:t>
      </w:r>
      <w:r w:rsidR="00E45998">
        <w:t xml:space="preserve">is similar to </w:t>
      </w:r>
      <w:r w:rsidR="00C549C9">
        <w:t xml:space="preserve">the linear regression, </w:t>
      </w:r>
      <w:r w:rsidR="007A38D3">
        <w:t xml:space="preserve">output X given </w:t>
      </w:r>
      <w:r w:rsidR="00A95063">
        <w:t xml:space="preserve">input S </w:t>
      </w:r>
      <w:r w:rsidR="007A38D3">
        <w:t xml:space="preserve">is Gaussian distribution with mean value mu*S and noise sigma. </w:t>
      </w:r>
      <w:r w:rsidR="00E959AD">
        <w:t>So the paramete</w:t>
      </w:r>
      <w:r w:rsidR="00DF296B">
        <w:t>r</w:t>
      </w:r>
      <w:r w:rsidR="00AD5419">
        <w:t>s estimation has a close form.</w:t>
      </w:r>
    </w:p>
    <w:p w14:paraId="60E986D7" w14:textId="21BFFE67" w:rsidR="00AD5419" w:rsidRPr="00AD5419" w:rsidRDefault="00AD5419" w:rsidP="00AD5419">
      <w:pPr>
        <w:pStyle w:val="a0"/>
        <w:jc w:val="center"/>
      </w:pPr>
      <w:r w:rsidRPr="00AD5419">
        <w:rPr>
          <w:position w:val="-18"/>
        </w:rPr>
        <w:object w:dxaOrig="1600" w:dyaOrig="560" w14:anchorId="246158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28.15pt" o:ole="">
            <v:imagedata r:id="rId15" o:title=""/>
          </v:shape>
          <o:OLEObject Type="Embed" ProgID="Equation.DSMT4" ShapeID="_x0000_i1025" DrawAspect="Content" ObjectID="_1448580103" r:id="rId16"/>
        </w:object>
      </w:r>
    </w:p>
    <w:p w14:paraId="5F516662" w14:textId="17D07D0F" w:rsidR="00D60D1E" w:rsidRDefault="00AD5419" w:rsidP="001B3B5D">
      <w:r>
        <w:t xml:space="preserve">For our model, we need to compute the expectation of formal </w:t>
      </w:r>
      <w:r w:rsidR="001B3B5D">
        <w:t>equ</w:t>
      </w:r>
      <w:r w:rsidR="00F62927">
        <w:t xml:space="preserve">ation. For sigma, we also need </w:t>
      </w:r>
      <w:r w:rsidR="001B3B5D">
        <w:t>to calculate the expectation of the similar form of linear regression.</w:t>
      </w:r>
    </w:p>
    <w:p w14:paraId="4077BBF2" w14:textId="64FEE181" w:rsidR="00676CD2" w:rsidRDefault="00F62927" w:rsidP="00312E52">
      <w:pPr>
        <w:pStyle w:val="4"/>
        <w:numPr>
          <w:ilvl w:val="0"/>
          <w:numId w:val="5"/>
        </w:numPr>
      </w:pPr>
      <w:r>
        <w:t>Computational complexity</w:t>
      </w:r>
    </w:p>
    <w:p w14:paraId="185C3EFE" w14:textId="32137C92" w:rsidR="00BB18DB" w:rsidRDefault="0092061D" w:rsidP="00312E52">
      <w:r>
        <w:rPr>
          <w:noProof/>
        </w:rPr>
        <w:drawing>
          <wp:inline distT="0" distB="0" distL="0" distR="0" wp14:anchorId="01FBE729" wp14:editId="0456721C">
            <wp:extent cx="6106795" cy="4756966"/>
            <wp:effectExtent l="0" t="0" r="0" b="0"/>
            <wp:docPr id="19" name="图片 19" descr="Macintosh HD:Users:yuanzhang:Desktop:WechatIMG17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yuanzhang:Desktop:WechatIMG176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colorTemperature colorTemp="59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032"/>
                    <a:stretch/>
                  </pic:blipFill>
                  <pic:spPr bwMode="auto">
                    <a:xfrm>
                      <a:off x="0" y="0"/>
                      <a:ext cx="6106795" cy="475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7FDF45" w14:textId="21A51B08" w:rsidR="00BB18DB" w:rsidRDefault="00BB18DB">
      <w:pPr>
        <w:widowControl/>
        <w:jc w:val="left"/>
      </w:pPr>
      <w:r>
        <w:br w:type="page"/>
      </w:r>
    </w:p>
    <w:p w14:paraId="76A34DD4" w14:textId="7AEA8AC6" w:rsidR="00BB18DB" w:rsidRDefault="00BB5281" w:rsidP="00BB18DB">
      <w:pPr>
        <w:pStyle w:val="4"/>
        <w:numPr>
          <w:ilvl w:val="0"/>
          <w:numId w:val="5"/>
        </w:numPr>
      </w:pPr>
      <w:r>
        <w:t>Guess Features</w:t>
      </w:r>
      <w:r w:rsidR="00BB18DB">
        <w:t xml:space="preserve"> </w:t>
      </w:r>
    </w:p>
    <w:p w14:paraId="4A9A9B31" w14:textId="72615538" w:rsidR="00413775" w:rsidRPr="00413775" w:rsidRDefault="00413775" w:rsidP="00413775">
      <w:r>
        <w:rPr>
          <w:rFonts w:hint="eastAsia"/>
        </w:rPr>
        <w:t xml:space="preserve">We can see that there are 8 features and they are independent. </w:t>
      </w:r>
    </w:p>
    <w:p w14:paraId="58EDF10F" w14:textId="2118FC86" w:rsidR="00C37BE1" w:rsidRDefault="00B229D5" w:rsidP="00C37BE1">
      <w:r>
        <w:rPr>
          <w:noProof/>
        </w:rPr>
        <w:drawing>
          <wp:inline distT="0" distB="0" distL="0" distR="0" wp14:anchorId="401F160C" wp14:editId="53703B44">
            <wp:extent cx="1290395" cy="123677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15" t="11437" r="47877" b="61581"/>
                    <a:stretch/>
                  </pic:blipFill>
                  <pic:spPr bwMode="auto">
                    <a:xfrm>
                      <a:off x="0" y="0"/>
                      <a:ext cx="1291030" cy="1237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37BE1">
        <w:rPr>
          <w:noProof/>
        </w:rPr>
        <w:drawing>
          <wp:inline distT="0" distB="0" distL="0" distR="0" wp14:anchorId="0B600295" wp14:editId="7D4FC726">
            <wp:extent cx="1304365" cy="120960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40" t="58946" r="68319" b="14656"/>
                    <a:stretch/>
                  </pic:blipFill>
                  <pic:spPr bwMode="auto">
                    <a:xfrm>
                      <a:off x="0" y="0"/>
                      <a:ext cx="1305282" cy="1210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37BE1">
        <w:rPr>
          <w:noProof/>
        </w:rPr>
        <w:drawing>
          <wp:inline distT="0" distB="0" distL="0" distR="0" wp14:anchorId="2B04393D" wp14:editId="5C149D32">
            <wp:extent cx="1317359" cy="128998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35" t="10857" r="68116" b="60996"/>
                    <a:stretch/>
                  </pic:blipFill>
                  <pic:spPr bwMode="auto">
                    <a:xfrm>
                      <a:off x="0" y="0"/>
                      <a:ext cx="1318047" cy="129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37BE1">
        <w:rPr>
          <w:noProof/>
        </w:rPr>
        <w:drawing>
          <wp:inline distT="0" distB="0" distL="0" distR="0" wp14:anchorId="36D17C6F" wp14:editId="1D9F6C71">
            <wp:extent cx="1263623" cy="128998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06" t="10857" r="27227" b="60996"/>
                    <a:stretch/>
                  </pic:blipFill>
                  <pic:spPr bwMode="auto">
                    <a:xfrm>
                      <a:off x="0" y="0"/>
                      <a:ext cx="1264072" cy="1290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EEC938" w14:textId="44C6A903" w:rsidR="00C37BE1" w:rsidRDefault="00C37BE1" w:rsidP="00C37BE1">
      <w:pPr>
        <w:pStyle w:val="a0"/>
      </w:pPr>
      <w:r>
        <w:rPr>
          <w:noProof/>
        </w:rPr>
        <w:drawing>
          <wp:inline distT="0" distB="0" distL="0" distR="0" wp14:anchorId="75241875" wp14:editId="159809B9">
            <wp:extent cx="1264024" cy="1276839"/>
            <wp:effectExtent l="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38" t="57748" r="68983" b="14401"/>
                    <a:stretch/>
                  </pic:blipFill>
                  <pic:spPr bwMode="auto">
                    <a:xfrm>
                      <a:off x="0" y="0"/>
                      <a:ext cx="1264788" cy="1277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56AEE33" wp14:editId="585D75D3">
            <wp:extent cx="1264023" cy="1276350"/>
            <wp:effectExtent l="0" t="0" r="0" b="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5" t="57748" r="6278" b="14401"/>
                    <a:stretch/>
                  </pic:blipFill>
                  <pic:spPr bwMode="auto">
                    <a:xfrm>
                      <a:off x="0" y="0"/>
                      <a:ext cx="1265272" cy="1277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37BE1">
        <w:rPr>
          <w:noProof/>
        </w:rPr>
        <w:drawing>
          <wp:inline distT="0" distB="0" distL="0" distR="0" wp14:anchorId="641F5C06" wp14:editId="221A47BF">
            <wp:extent cx="1304365" cy="1182760"/>
            <wp:effectExtent l="0" t="0" r="0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920" t="59508" r="6740" b="14695"/>
                    <a:stretch/>
                  </pic:blipFill>
                  <pic:spPr bwMode="auto">
                    <a:xfrm>
                      <a:off x="0" y="0"/>
                      <a:ext cx="1305141" cy="1183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37BE1">
        <w:rPr>
          <w:noProof/>
        </w:rPr>
        <w:drawing>
          <wp:inline distT="0" distB="0" distL="0" distR="0" wp14:anchorId="144EBBB6" wp14:editId="2B83E838">
            <wp:extent cx="1317587" cy="1210123"/>
            <wp:effectExtent l="0" t="0" r="0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55" t="58645" r="6996" b="14967"/>
                    <a:stretch/>
                  </pic:blipFill>
                  <pic:spPr bwMode="auto">
                    <a:xfrm>
                      <a:off x="0" y="0"/>
                      <a:ext cx="1318015" cy="1210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AABD6B" w14:textId="78FF5609" w:rsidR="00E14914" w:rsidRDefault="00232F00" w:rsidP="00312E52">
      <w:r>
        <w:t xml:space="preserve">FA </w:t>
      </w:r>
      <w:r w:rsidR="00C65771">
        <w:t>doesn’t fit</w:t>
      </w:r>
      <w:r w:rsidR="006A6E77">
        <w:rPr>
          <w:rFonts w:hint="eastAsia"/>
        </w:rPr>
        <w:t xml:space="preserve"> our data</w:t>
      </w:r>
      <w:r w:rsidR="00C65771">
        <w:t>. Latent variable here represents</w:t>
      </w:r>
      <w:r>
        <w:t xml:space="preserve"> if certain feature shows. So it should be binary data instead of continuous Gaussian distributed data.</w:t>
      </w:r>
      <w:r w:rsidR="00AF42E0">
        <w:t xml:space="preserve"> </w:t>
      </w:r>
    </w:p>
    <w:p w14:paraId="560AC7E4" w14:textId="39D7B95D" w:rsidR="00BB18DB" w:rsidRDefault="00285B54" w:rsidP="00312E52">
      <w:r>
        <w:t xml:space="preserve">MOG also doesn’t fit. </w:t>
      </w:r>
      <w:r w:rsidR="004006C6">
        <w:t>Latent variable here should be a binary vector instead of a discrete scalar.</w:t>
      </w:r>
      <w:r w:rsidR="00B91133">
        <w:t xml:space="preserve"> Output here is</w:t>
      </w:r>
      <w:r w:rsidR="00370A4A">
        <w:t xml:space="preserve"> truly generated from the combina</w:t>
      </w:r>
      <w:r w:rsidR="00B91133">
        <w:t>tion of different features. But MOG output belongs to one single point with noise.</w:t>
      </w:r>
    </w:p>
    <w:p w14:paraId="6B1A66F0" w14:textId="542A1725" w:rsidR="007071B8" w:rsidRPr="007071B8" w:rsidRDefault="007071B8" w:rsidP="007071B8">
      <w:pPr>
        <w:pStyle w:val="a0"/>
      </w:pPr>
      <w:r>
        <w:t xml:space="preserve">ICA </w:t>
      </w:r>
      <w:r w:rsidR="00D90F58">
        <w:rPr>
          <w:rFonts w:hint="eastAsia"/>
        </w:rPr>
        <w:t xml:space="preserve">fits our data. Imagine different features as different sources. </w:t>
      </w:r>
      <w:r w:rsidR="00327931">
        <w:t>L</w:t>
      </w:r>
      <w:r w:rsidR="00327931">
        <w:rPr>
          <w:rFonts w:hint="eastAsia"/>
        </w:rPr>
        <w:t>atent variables S combine these</w:t>
      </w:r>
      <w:r w:rsidR="00F81FDA">
        <w:rPr>
          <w:rFonts w:hint="eastAsia"/>
        </w:rPr>
        <w:t xml:space="preserve"> features for a single output. </w:t>
      </w:r>
      <w:r w:rsidR="00F81FDA">
        <w:t>Feature</w:t>
      </w:r>
      <w:r w:rsidR="00F81FDA">
        <w:rPr>
          <w:rFonts w:hint="eastAsia"/>
        </w:rPr>
        <w:t xml:space="preserve"> </w:t>
      </w:r>
      <w:proofErr w:type="spellStart"/>
      <w:r w:rsidR="00F81FDA">
        <w:t>i</w:t>
      </w:r>
      <w:proofErr w:type="spellEnd"/>
      <w:r w:rsidR="00F81FDA">
        <w:rPr>
          <w:rFonts w:hint="eastAsia"/>
        </w:rPr>
        <w:t xml:space="preserve"> relates to the latent variable </w:t>
      </w:r>
      <w:proofErr w:type="spellStart"/>
      <w:r w:rsidR="00F81FDA">
        <w:rPr>
          <w:rFonts w:hint="eastAsia"/>
        </w:rPr>
        <w:t>si</w:t>
      </w:r>
      <w:proofErr w:type="spellEnd"/>
      <w:r w:rsidR="00F81FDA">
        <w:rPr>
          <w:rFonts w:hint="eastAsia"/>
        </w:rPr>
        <w:t>, which follows Bernoulli distribution and is independent.</w:t>
      </w:r>
    </w:p>
    <w:p w14:paraId="5C984245" w14:textId="0B4EF9D8" w:rsidR="00BB5281" w:rsidRPr="00BB5281" w:rsidRDefault="00905242" w:rsidP="00BB5281">
      <w:pPr>
        <w:widowControl/>
        <w:tabs>
          <w:tab w:val="left" w:pos="220"/>
          <w:tab w:val="left" w:pos="720"/>
        </w:tabs>
        <w:autoSpaceDE w:val="0"/>
        <w:autoSpaceDN w:val="0"/>
        <w:adjustRightInd w:val="0"/>
        <w:spacing w:after="240" w:line="340" w:lineRule="atLeast"/>
        <w:jc w:val="left"/>
        <w:rPr>
          <w:rFonts w:asciiTheme="majorHAnsi" w:eastAsiaTheme="majorEastAsia" w:hAnsiTheme="majorHAnsi" w:cstheme="majorBidi"/>
          <w:b/>
          <w:bCs/>
          <w:szCs w:val="28"/>
        </w:rPr>
      </w:pPr>
      <w:r w:rsidRPr="00BB5281">
        <w:rPr>
          <w:rFonts w:asciiTheme="majorHAnsi" w:eastAsiaTheme="majorEastAsia" w:hAnsiTheme="majorHAnsi" w:cstheme="majorBidi"/>
          <w:b/>
          <w:bCs/>
          <w:szCs w:val="28"/>
        </w:rPr>
        <w:t xml:space="preserve">(e) </w:t>
      </w:r>
      <w:r w:rsidR="00BB5281">
        <w:rPr>
          <w:rFonts w:asciiTheme="majorHAnsi" w:eastAsiaTheme="majorEastAsia" w:hAnsiTheme="majorHAnsi" w:cstheme="majorBidi"/>
          <w:b/>
          <w:bCs/>
          <w:szCs w:val="28"/>
        </w:rPr>
        <w:t>Learn Bin Factors</w:t>
      </w:r>
    </w:p>
    <w:p w14:paraId="6FA307DB" w14:textId="6FD38B96" w:rsidR="00905242" w:rsidRDefault="00BB5281" w:rsidP="00BB5281">
      <w:pPr>
        <w:rPr>
          <w:i/>
        </w:rPr>
      </w:pPr>
      <w:r w:rsidRPr="00BB5281">
        <w:rPr>
          <w:i/>
        </w:rPr>
        <w:t>Code Parts:</w:t>
      </w:r>
    </w:p>
    <w:p w14:paraId="1365BDC9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function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[mu, sigma, pie]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LearnBinFactors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X,K,iterations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)</w:t>
      </w:r>
    </w:p>
    <w:p w14:paraId="412E84F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[N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,D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] = size(X);</w:t>
      </w:r>
    </w:p>
    <w:p w14:paraId="30AEB884" w14:textId="0DD583C3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[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lambda0,mu,sigma,pie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]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initial_para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r w:rsidR="00BC7ED6">
        <w:rPr>
          <w:rFonts w:ascii="Courier" w:eastAsiaTheme="minorEastAsia" w:hAnsi="Courier" w:cs="Courier" w:hint="eastAsia"/>
          <w:color w:val="000000"/>
          <w:kern w:val="0"/>
          <w:szCs w:val="28"/>
        </w:rPr>
        <w:t>X,</w:t>
      </w: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N,D,K);</w:t>
      </w:r>
    </w:p>
    <w:p w14:paraId="39E964D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49CD56A1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F_last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= -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inf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65813ADF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thres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= 10^-9;   </w:t>
      </w:r>
      <w:r w:rsidRPr="00ED3420">
        <w:rPr>
          <w:rFonts w:ascii="Courier" w:eastAsiaTheme="minorEastAsia" w:hAnsi="Courier" w:cs="Courier"/>
          <w:color w:val="228B22"/>
          <w:kern w:val="0"/>
          <w:szCs w:val="28"/>
        </w:rPr>
        <w:t>% convergence criterion to stop iteration</w:t>
      </w:r>
    </w:p>
    <w:p w14:paraId="29BC7BCB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j=1:iterations</w:t>
      </w:r>
    </w:p>
    <w:p w14:paraId="3EE5DB1C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r w:rsidRPr="00ED3420">
        <w:rPr>
          <w:rFonts w:ascii="Courier" w:eastAsiaTheme="minorEastAsia" w:hAnsi="Courier" w:cs="Courier"/>
          <w:color w:val="228B22"/>
          <w:kern w:val="0"/>
          <w:szCs w:val="28"/>
        </w:rPr>
        <w:t>% Implement E step</w:t>
      </w:r>
    </w:p>
    <w:p w14:paraId="13139C23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[</w:t>
      </w: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lambda,F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]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MeanField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X,mu,sigma,pie,lambda0,30);</w:t>
      </w:r>
    </w:p>
    <w:p w14:paraId="7259B1D2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</w:p>
    <w:p w14:paraId="7607AD96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r w:rsidRPr="00ED3420">
        <w:rPr>
          <w:rFonts w:ascii="Courier" w:eastAsiaTheme="minorEastAsia" w:hAnsi="Courier" w:cs="Courier"/>
          <w:color w:val="228B22"/>
          <w:kern w:val="0"/>
          <w:szCs w:val="28"/>
        </w:rPr>
        <w:t>% Implement M step</w:t>
      </w:r>
    </w:p>
    <w:p w14:paraId="1F9B4DB4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ES = lambda;</w:t>
      </w:r>
    </w:p>
    <w:p w14:paraId="2400AFC2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ESS = 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zeros(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N,K,K);</w:t>
      </w:r>
    </w:p>
    <w:p w14:paraId="4963764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n=1:N</w:t>
      </w:r>
    </w:p>
    <w:p w14:paraId="07BC47C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= lambda(n,:)'*lambda(n,:);</w:t>
      </w:r>
    </w:p>
    <w:p w14:paraId="5D1943B3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logical(eye(K)))=lambda(n,:);</w:t>
      </w:r>
    </w:p>
    <w:p w14:paraId="2D4717A6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ESS(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n,:,:)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1B630B2E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41B0AF5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[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, sigma, pie]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MStep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X,ES,ESS);</w:t>
      </w:r>
    </w:p>
    <w:p w14:paraId="32427478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</w:p>
    <w:p w14:paraId="3A7AE25B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[</w:t>
      </w: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lambda,F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] =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MeanField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X,mu,sigma,pie,lambda,0);</w:t>
      </w:r>
    </w:p>
    <w:p w14:paraId="174A90D5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proofErr w:type="spellStart"/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fprintf</w:t>
      </w:r>
      <w:proofErr w:type="spellEnd"/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r w:rsidRPr="00ED3420">
        <w:rPr>
          <w:rFonts w:ascii="Courier" w:eastAsiaTheme="minorEastAsia" w:hAnsi="Courier" w:cs="Courier"/>
          <w:color w:val="A020F0"/>
          <w:kern w:val="0"/>
          <w:szCs w:val="28"/>
        </w:rPr>
        <w:t>'iteration %d :  %f\r'</w:t>
      </w: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,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j,F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);</w:t>
      </w:r>
    </w:p>
    <w:p w14:paraId="22A2F1B4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</w:p>
    <w:p w14:paraId="601F5450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if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F-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F_last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&lt; 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thres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2CF27DAB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     </w:t>
      </w: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break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6DCBE595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42336483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spell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F_last</w:t>
      </w:r>
      <w:proofErr w:type="spell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= F;</w:t>
      </w:r>
    </w:p>
    <w:p w14:paraId="48A3D845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>lambda0</w:t>
      </w:r>
      <w:proofErr w:type="gramEnd"/>
      <w:r w:rsidRPr="00ED3420">
        <w:rPr>
          <w:rFonts w:ascii="Courier" w:eastAsiaTheme="minorEastAsia" w:hAnsi="Courier" w:cs="Courier"/>
          <w:color w:val="000000"/>
          <w:kern w:val="0"/>
          <w:szCs w:val="28"/>
        </w:rPr>
        <w:t xml:space="preserve"> = lambda;</w:t>
      </w:r>
    </w:p>
    <w:p w14:paraId="50ACB15F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0C1D6F58" w14:textId="77777777" w:rsidR="00ED3420" w:rsidRPr="00ED3420" w:rsidRDefault="00ED3420" w:rsidP="00ED3420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Cs w:val="28"/>
        </w:rPr>
      </w:pPr>
      <w:proofErr w:type="gramStart"/>
      <w:r w:rsidRPr="00ED3420"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499CBA9D" w14:textId="77777777" w:rsidR="00ED3420" w:rsidRDefault="00ED3420" w:rsidP="00ED3420">
      <w:pPr>
        <w:pStyle w:val="a0"/>
      </w:pPr>
    </w:p>
    <w:p w14:paraId="6D4B4D0E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function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[lambda0,mu,sigma,pie] = 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initial_para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(X,N,D,K)</w:t>
      </w:r>
    </w:p>
    <w:p w14:paraId="7CD80399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lambda0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rand(N,K);</w:t>
      </w:r>
    </w:p>
    <w:p w14:paraId="060F0BFB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0A4B585B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228B22"/>
          <w:kern w:val="0"/>
          <w:szCs w:val="28"/>
        </w:rPr>
        <w:t>% Use M step to initialize parameters</w:t>
      </w:r>
    </w:p>
    <w:p w14:paraId="07894911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ES = lambda0;</w:t>
      </w:r>
    </w:p>
    <w:p w14:paraId="38C4D8E2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ESS = 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zeros(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N,K,K);</w:t>
      </w:r>
    </w:p>
    <w:p w14:paraId="72C1296B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n=1:N</w:t>
      </w:r>
    </w:p>
    <w:p w14:paraId="775EED79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lambda0(n,:)'*lambda0(n,:);</w:t>
      </w:r>
    </w:p>
    <w:p w14:paraId="0FC921B0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(logical(eye(K)))=lambda0(n,:);</w:t>
      </w:r>
    </w:p>
    <w:p w14:paraId="321E119D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 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ESS(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n,:,:) = 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tmp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4696821C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</w:t>
      </w: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170A505B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>[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, sigma, pie] = 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MStep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(X,ES,ESS);</w:t>
      </w:r>
    </w:p>
    <w:p w14:paraId="01B960EB" w14:textId="77777777" w:rsidR="006516AE" w:rsidRDefault="006516AE" w:rsidP="006516AE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46B958A3" w14:textId="77777777" w:rsidR="006516AE" w:rsidRPr="00ED3420" w:rsidRDefault="006516AE" w:rsidP="00ED3420">
      <w:pPr>
        <w:pStyle w:val="a0"/>
      </w:pPr>
    </w:p>
    <w:p w14:paraId="146D333D" w14:textId="43F2831D" w:rsidR="00AD2984" w:rsidRPr="00ED3420" w:rsidRDefault="00ED3420" w:rsidP="00ED3420">
      <w:pPr>
        <w:widowControl/>
        <w:tabs>
          <w:tab w:val="left" w:pos="220"/>
          <w:tab w:val="left" w:pos="720"/>
        </w:tabs>
        <w:autoSpaceDE w:val="0"/>
        <w:autoSpaceDN w:val="0"/>
        <w:adjustRightInd w:val="0"/>
        <w:spacing w:after="240" w:line="340" w:lineRule="atLeast"/>
        <w:jc w:val="left"/>
        <w:rPr>
          <w:rFonts w:asciiTheme="majorHAnsi" w:eastAsiaTheme="majorEastAsia" w:hAnsiTheme="majorHAnsi" w:cstheme="majorBidi"/>
          <w:b/>
          <w:bCs/>
          <w:szCs w:val="28"/>
        </w:rPr>
      </w:pPr>
      <w:r>
        <w:rPr>
          <w:rFonts w:asciiTheme="majorHAnsi" w:eastAsiaTheme="majorEastAsia" w:hAnsiTheme="majorHAnsi" w:cstheme="majorBidi"/>
          <w:b/>
          <w:bCs/>
          <w:szCs w:val="28"/>
        </w:rPr>
        <w:t xml:space="preserve">(f) </w:t>
      </w:r>
      <w:r w:rsidR="00E719D6" w:rsidRPr="00ED3420">
        <w:rPr>
          <w:rFonts w:asciiTheme="majorHAnsi" w:eastAsiaTheme="majorEastAsia" w:hAnsiTheme="majorHAnsi" w:cstheme="majorBidi"/>
          <w:b/>
          <w:bCs/>
          <w:szCs w:val="28"/>
        </w:rPr>
        <w:t>Run algorithm</w:t>
      </w:r>
    </w:p>
    <w:p w14:paraId="61689D60" w14:textId="77777777" w:rsidR="00E719D6" w:rsidRDefault="00E719D6" w:rsidP="00E719D6">
      <w:pPr>
        <w:rPr>
          <w:i/>
        </w:rPr>
      </w:pPr>
      <w:r w:rsidRPr="00BB5281">
        <w:rPr>
          <w:i/>
        </w:rPr>
        <w:t>Code Parts:</w:t>
      </w:r>
    </w:p>
    <w:p w14:paraId="19ACC84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>K = 8;</w:t>
      </w:r>
    </w:p>
    <w:p w14:paraId="148BEC9D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iterations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100;</w:t>
      </w:r>
    </w:p>
    <w:p w14:paraId="57010BF0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>[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, sigma, pie] = 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LearnBinFactors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Y,K,iterations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);</w:t>
      </w:r>
    </w:p>
    <w:p w14:paraId="5E33EC4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08FC1D7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228B22"/>
          <w:kern w:val="0"/>
          <w:szCs w:val="28"/>
        </w:rPr>
        <w:t xml:space="preserve">% </w:t>
      </w:r>
      <w:proofErr w:type="gramStart"/>
      <w:r>
        <w:rPr>
          <w:rFonts w:ascii="Courier" w:eastAsiaTheme="minorEastAsia" w:hAnsi="Courier" w:cs="Courier"/>
          <w:color w:val="228B22"/>
          <w:kern w:val="0"/>
          <w:szCs w:val="28"/>
        </w:rPr>
        <w:t>plot</w:t>
      </w:r>
      <w:proofErr w:type="gramEnd"/>
      <w:r>
        <w:rPr>
          <w:rFonts w:ascii="Courier" w:eastAsiaTheme="minorEastAsia" w:hAnsi="Courier" w:cs="Courier"/>
          <w:color w:val="228B22"/>
          <w:kern w:val="0"/>
          <w:szCs w:val="28"/>
        </w:rPr>
        <w:t xml:space="preserve"> mu</w:t>
      </w:r>
    </w:p>
    <w:p w14:paraId="4B02FE2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mu';</w:t>
      </w:r>
    </w:p>
    <w:p w14:paraId="4CDCE02E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</w:p>
    <w:p w14:paraId="50911F8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set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(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gcf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,</w:t>
      </w:r>
      <w:r>
        <w:rPr>
          <w:rFonts w:ascii="Courier" w:eastAsiaTheme="minorEastAsia" w:hAnsi="Courier" w:cs="Courier"/>
          <w:color w:val="A020F0"/>
          <w:kern w:val="0"/>
          <w:szCs w:val="28"/>
        </w:rPr>
        <w:t>'Color'</w:t>
      </w: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,[0.2 0.4 0.6]); </w:t>
      </w:r>
      <w:r>
        <w:rPr>
          <w:rFonts w:ascii="Courier" w:eastAsiaTheme="minorEastAsia" w:hAnsi="Courier" w:cs="Courier"/>
          <w:color w:val="228B22"/>
          <w:kern w:val="0"/>
          <w:szCs w:val="28"/>
        </w:rPr>
        <w:t>% Background color</w:t>
      </w:r>
    </w:p>
    <w:p w14:paraId="6A733736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colormap</w:t>
      </w:r>
      <w:proofErr w:type="spellEnd"/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r>
        <w:rPr>
          <w:rFonts w:ascii="Courier" w:eastAsiaTheme="minorEastAsia" w:hAnsi="Courier" w:cs="Courier"/>
          <w:color w:val="A020F0"/>
          <w:kern w:val="0"/>
          <w:szCs w:val="28"/>
        </w:rPr>
        <w:t>gray</w:t>
      </w:r>
      <w:r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611A0328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for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k=1:K</w:t>
      </w:r>
    </w:p>
    <w:p w14:paraId="3DF80EFE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subplot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(2,4,k);</w:t>
      </w:r>
    </w:p>
    <w:p w14:paraId="7063EA9B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imagesc</w:t>
      </w:r>
      <w:proofErr w:type="spellEnd"/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(reshape(mu(k,:),4,4),[0 2]);</w:t>
      </w:r>
    </w:p>
    <w:p w14:paraId="442C2F53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axis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r>
        <w:rPr>
          <w:rFonts w:ascii="Courier" w:eastAsiaTheme="minorEastAsia" w:hAnsi="Courier" w:cs="Courier"/>
          <w:color w:val="A020F0"/>
          <w:kern w:val="0"/>
          <w:szCs w:val="28"/>
        </w:rPr>
        <w:t>off</w:t>
      </w:r>
      <w:r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6E205618" w14:textId="77777777" w:rsidR="000552D2" w:rsidRDefault="000552D2" w:rsidP="000552D2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   </w:t>
      </w:r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axis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r>
        <w:rPr>
          <w:rFonts w:ascii="Courier" w:eastAsiaTheme="minorEastAsia" w:hAnsi="Courier" w:cs="Courier"/>
          <w:color w:val="A020F0"/>
          <w:kern w:val="0"/>
          <w:szCs w:val="28"/>
        </w:rPr>
        <w:t>equal</w:t>
      </w:r>
      <w:r>
        <w:rPr>
          <w:rFonts w:ascii="Courier" w:eastAsiaTheme="minorEastAsia" w:hAnsi="Courier" w:cs="Courier"/>
          <w:color w:val="000000"/>
          <w:kern w:val="0"/>
          <w:szCs w:val="28"/>
        </w:rPr>
        <w:t>;</w:t>
      </w:r>
    </w:p>
    <w:p w14:paraId="58588142" w14:textId="1839FAD9" w:rsidR="0053387F" w:rsidRDefault="000552D2" w:rsidP="006E20E7">
      <w:pPr>
        <w:widowControl/>
        <w:autoSpaceDE w:val="0"/>
        <w:autoSpaceDN w:val="0"/>
        <w:adjustRightInd w:val="0"/>
        <w:snapToGrid w:val="0"/>
        <w:jc w:val="left"/>
        <w:rPr>
          <w:rFonts w:ascii="Courier" w:eastAsiaTheme="minorEastAsia" w:hAnsi="Courier" w:cs="Courier"/>
          <w:color w:val="0000FF"/>
          <w:kern w:val="0"/>
          <w:szCs w:val="28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035911F4" w14:textId="77777777" w:rsidR="006E20E7" w:rsidRPr="006E20E7" w:rsidRDefault="006E20E7" w:rsidP="006E20E7">
      <w:pPr>
        <w:pStyle w:val="a0"/>
      </w:pPr>
    </w:p>
    <w:p w14:paraId="641A267A" w14:textId="5CC8E39F" w:rsidR="00947B7E" w:rsidRPr="009E23E2" w:rsidRDefault="00CD02B3" w:rsidP="009E23E2">
      <w:pPr>
        <w:rPr>
          <w:i/>
        </w:rPr>
      </w:pPr>
      <w:r>
        <w:rPr>
          <w:i/>
        </w:rPr>
        <w:t>Result</w:t>
      </w:r>
      <w:r w:rsidRPr="00BB5281">
        <w:rPr>
          <w:i/>
        </w:rPr>
        <w:t>s:</w:t>
      </w:r>
      <w:r w:rsidR="009E23E2">
        <w:rPr>
          <w:rFonts w:hint="eastAsia"/>
          <w:i/>
        </w:rPr>
        <w:t xml:space="preserve">  </w:t>
      </w:r>
      <w:r w:rsidR="00947B7E">
        <w:rPr>
          <w:rFonts w:hint="eastAsia"/>
        </w:rPr>
        <w:t xml:space="preserve">Plot the features we learn below. </w:t>
      </w:r>
    </w:p>
    <w:p w14:paraId="01399105" w14:textId="7BA6484E" w:rsidR="00CD02B3" w:rsidRDefault="00E550D9" w:rsidP="00CD02B3">
      <w:pPr>
        <w:pStyle w:val="a0"/>
      </w:pPr>
      <w:r>
        <w:rPr>
          <w:noProof/>
        </w:rPr>
        <w:drawing>
          <wp:inline distT="0" distB="0" distL="0" distR="0" wp14:anchorId="02A74556" wp14:editId="30322594">
            <wp:extent cx="6115685" cy="3536830"/>
            <wp:effectExtent l="0" t="0" r="0" b="0"/>
            <wp:docPr id="2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23" b="12436"/>
                    <a:stretch/>
                  </pic:blipFill>
                  <pic:spPr bwMode="auto">
                    <a:xfrm>
                      <a:off x="0" y="0"/>
                      <a:ext cx="6116320" cy="3537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B5D2E4" w14:textId="5330022F" w:rsidR="00AE2344" w:rsidRDefault="00AE2344" w:rsidP="006C79EB">
      <w:pPr>
        <w:rPr>
          <w:i/>
        </w:rPr>
      </w:pPr>
      <w:r w:rsidRPr="006C79EB">
        <w:rPr>
          <w:i/>
        </w:rPr>
        <w:t>Improve Algorithm:</w:t>
      </w:r>
    </w:p>
    <w:p w14:paraId="0EE3082C" w14:textId="26260B6D" w:rsidR="0039779A" w:rsidRPr="0039779A" w:rsidRDefault="00C23D64" w:rsidP="0039779A">
      <w:pPr>
        <w:pStyle w:val="a0"/>
      </w:pPr>
      <w:r>
        <w:rPr>
          <w:rFonts w:hint="eastAsia"/>
        </w:rPr>
        <w:t xml:space="preserve">The result after convergence </w:t>
      </w:r>
      <w:r w:rsidR="00E53573">
        <w:rPr>
          <w:rFonts w:hint="eastAsia"/>
        </w:rPr>
        <w:t xml:space="preserve">relies a lot on initial values since our initial values are random. </w:t>
      </w:r>
      <w:r w:rsidR="007E497E">
        <w:rPr>
          <w:rFonts w:hint="eastAsia"/>
        </w:rPr>
        <w:t>We can run our algorithm for several times and choose some mut</w:t>
      </w:r>
      <w:r w:rsidR="00C95ECB">
        <w:rPr>
          <w:rFonts w:hint="eastAsia"/>
        </w:rPr>
        <w:t>ual features among them.</w:t>
      </w:r>
    </w:p>
    <w:p w14:paraId="622301D8" w14:textId="44FD36CF" w:rsidR="00AE2344" w:rsidRDefault="00AE2344" w:rsidP="006C79EB">
      <w:pPr>
        <w:rPr>
          <w:i/>
        </w:rPr>
      </w:pPr>
      <w:r w:rsidRPr="006C79EB">
        <w:rPr>
          <w:i/>
        </w:rPr>
        <w:t>Improve the features:</w:t>
      </w:r>
      <w:r w:rsidR="00FC66A9">
        <w:rPr>
          <w:rFonts w:hint="eastAsia"/>
          <w:i/>
        </w:rPr>
        <w:t xml:space="preserve"> </w:t>
      </w:r>
    </w:p>
    <w:p w14:paraId="412C8DBF" w14:textId="04FA3A59" w:rsidR="00F96240" w:rsidRDefault="00F96240" w:rsidP="00F96240">
      <w:r>
        <w:rPr>
          <w:rFonts w:hint="eastAsia"/>
        </w:rPr>
        <w:t xml:space="preserve">To enhance features we learn, we can remap our features to binary data. A simple way is to set threshold=0.5 and </w:t>
      </w:r>
      <w:r w:rsidR="00C652C8">
        <w:rPr>
          <w:rFonts w:hint="eastAsia"/>
        </w:rPr>
        <w:t xml:space="preserve">let pixel over threshold equal to 1, pixel below 0.5 equal to 0.  </w:t>
      </w:r>
      <w:proofErr w:type="gramStart"/>
      <w:r w:rsidR="00C652C8">
        <w:rPr>
          <w:rFonts w:hint="eastAsia"/>
        </w:rPr>
        <w:t>The codes shown below.</w:t>
      </w:r>
      <w:proofErr w:type="gramEnd"/>
    </w:p>
    <w:p w14:paraId="762D6DFF" w14:textId="77777777" w:rsidR="00C652C8" w:rsidRDefault="00C652C8" w:rsidP="00C652C8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function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proofErr w:type="spellStart"/>
      <w:r>
        <w:rPr>
          <w:rFonts w:ascii="Courier" w:eastAsiaTheme="minorEastAsia" w:hAnsi="Courier" w:cs="Courier"/>
          <w:color w:val="000000"/>
          <w:kern w:val="0"/>
          <w:szCs w:val="28"/>
        </w:rPr>
        <w:t>mu_eh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enhance(mu)</w:t>
      </w:r>
    </w:p>
    <w:p w14:paraId="47E1B7DD" w14:textId="77777777" w:rsidR="00C652C8" w:rsidRDefault="00C652C8" w:rsidP="00C652C8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_eh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= zeros(size(mu));</w:t>
      </w:r>
    </w:p>
    <w:p w14:paraId="3957663D" w14:textId="77777777" w:rsidR="00C652C8" w:rsidRDefault="00C652C8" w:rsidP="00C652C8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Times New Roman"/>
          <w:kern w:val="0"/>
          <w:sz w:val="24"/>
        </w:rPr>
      </w:pPr>
      <w:r>
        <w:rPr>
          <w:rFonts w:ascii="Courier" w:eastAsiaTheme="minorEastAsia" w:hAnsi="Courier" w:cs="Courier"/>
          <w:color w:val="000000"/>
          <w:kern w:val="0"/>
          <w:szCs w:val="28"/>
        </w:rPr>
        <w:t xml:space="preserve"> </w:t>
      </w:r>
      <w:proofErr w:type="spellStart"/>
      <w:proofErr w:type="gramStart"/>
      <w:r>
        <w:rPr>
          <w:rFonts w:ascii="Courier" w:eastAsiaTheme="minorEastAsia" w:hAnsi="Courier" w:cs="Courier"/>
          <w:color w:val="000000"/>
          <w:kern w:val="0"/>
          <w:szCs w:val="28"/>
        </w:rPr>
        <w:t>mu</w:t>
      </w:r>
      <w:proofErr w:type="gramEnd"/>
      <w:r>
        <w:rPr>
          <w:rFonts w:ascii="Courier" w:eastAsiaTheme="minorEastAsia" w:hAnsi="Courier" w:cs="Courier"/>
          <w:color w:val="000000"/>
          <w:kern w:val="0"/>
          <w:szCs w:val="28"/>
        </w:rPr>
        <w:t>_eh</w:t>
      </w:r>
      <w:proofErr w:type="spellEnd"/>
      <w:r>
        <w:rPr>
          <w:rFonts w:ascii="Courier" w:eastAsiaTheme="minorEastAsia" w:hAnsi="Courier" w:cs="Courier"/>
          <w:color w:val="000000"/>
          <w:kern w:val="0"/>
          <w:szCs w:val="28"/>
        </w:rPr>
        <w:t>(find(mu&gt;0.3))=1;</w:t>
      </w:r>
    </w:p>
    <w:p w14:paraId="68F9FA8A" w14:textId="77777777" w:rsidR="00C652C8" w:rsidRDefault="00C652C8" w:rsidP="00C652C8">
      <w:pPr>
        <w:widowControl/>
        <w:autoSpaceDE w:val="0"/>
        <w:autoSpaceDN w:val="0"/>
        <w:adjustRightInd w:val="0"/>
        <w:jc w:val="left"/>
        <w:rPr>
          <w:rFonts w:ascii="Courier" w:eastAsiaTheme="minorEastAsia" w:hAnsi="Courier" w:cs="Times New Roman"/>
          <w:kern w:val="0"/>
          <w:sz w:val="24"/>
        </w:rPr>
      </w:pPr>
      <w:proofErr w:type="gramStart"/>
      <w:r>
        <w:rPr>
          <w:rFonts w:ascii="Courier" w:eastAsiaTheme="minorEastAsia" w:hAnsi="Courier" w:cs="Courier"/>
          <w:color w:val="0000FF"/>
          <w:kern w:val="0"/>
          <w:szCs w:val="28"/>
        </w:rPr>
        <w:t>end</w:t>
      </w:r>
      <w:proofErr w:type="gramEnd"/>
    </w:p>
    <w:p w14:paraId="2BFBE449" w14:textId="160E961D" w:rsidR="00C652C8" w:rsidRPr="00C652C8" w:rsidRDefault="000E734F" w:rsidP="00C652C8">
      <w:pPr>
        <w:pStyle w:val="a0"/>
      </w:pPr>
      <w:r>
        <w:rPr>
          <w:rFonts w:hint="eastAsia"/>
        </w:rPr>
        <w:t>Then we can plot our mu after enhancement.</w:t>
      </w:r>
    </w:p>
    <w:p w14:paraId="317F3052" w14:textId="473611AA" w:rsidR="00E550D9" w:rsidRDefault="00E550D9" w:rsidP="006C79EB">
      <w:pPr>
        <w:rPr>
          <w:i/>
        </w:rPr>
      </w:pPr>
      <w:r>
        <w:rPr>
          <w:i/>
          <w:noProof/>
        </w:rPr>
        <w:drawing>
          <wp:inline distT="0" distB="0" distL="0" distR="0" wp14:anchorId="004632DF" wp14:editId="2F0A4DE2">
            <wp:extent cx="6115685" cy="3605842"/>
            <wp:effectExtent l="0" t="0" r="0" b="0"/>
            <wp:docPr id="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43" b="12812"/>
                    <a:stretch/>
                  </pic:blipFill>
                  <pic:spPr bwMode="auto">
                    <a:xfrm>
                      <a:off x="0" y="0"/>
                      <a:ext cx="6115685" cy="36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1939A" w14:textId="5A25193F" w:rsidR="000E734F" w:rsidRPr="000E734F" w:rsidRDefault="000E734F" w:rsidP="000E734F">
      <w:pPr>
        <w:pStyle w:val="a0"/>
      </w:pPr>
      <w:r>
        <w:rPr>
          <w:rFonts w:hint="eastAsia"/>
        </w:rPr>
        <w:t>We can see that 8 features are quite clear.</w:t>
      </w:r>
    </w:p>
    <w:p w14:paraId="00258B99" w14:textId="77777777" w:rsidR="006C79EB" w:rsidRDefault="006C79EB" w:rsidP="006C79EB">
      <w:pPr>
        <w:rPr>
          <w:i/>
        </w:rPr>
      </w:pPr>
      <w:r w:rsidRPr="006C79EB">
        <w:rPr>
          <w:i/>
        </w:rPr>
        <w:t xml:space="preserve">What to set K: </w:t>
      </w:r>
    </w:p>
    <w:p w14:paraId="6E69B57C" w14:textId="2FDE4F77" w:rsidR="009B2D66" w:rsidRPr="009B2D66" w:rsidRDefault="009B2D66" w:rsidP="009B2D66">
      <w:pPr>
        <w:pStyle w:val="a0"/>
      </w:pPr>
      <w:r>
        <w:rPr>
          <w:rFonts w:hint="eastAsia"/>
        </w:rPr>
        <w:t xml:space="preserve">From d, we have guessed 8 features, so K should at least be 8. </w:t>
      </w:r>
      <w:r w:rsidR="003A7D4A">
        <w:rPr>
          <w:rFonts w:hint="eastAsia"/>
        </w:rPr>
        <w:t xml:space="preserve">We can set K over 8 incase there are features we </w:t>
      </w:r>
      <w:r w:rsidR="003A7D4A">
        <w:t>didn’t</w:t>
      </w:r>
      <w:r w:rsidR="003A7D4A">
        <w:rPr>
          <w:rFonts w:hint="eastAsia"/>
        </w:rPr>
        <w:t xml:space="preserve"> find. </w:t>
      </w:r>
      <w:r w:rsidR="0016662B">
        <w:rPr>
          <w:rFonts w:hint="eastAsia"/>
        </w:rPr>
        <w:t xml:space="preserve">But K should be too </w:t>
      </w:r>
      <w:proofErr w:type="gramStart"/>
      <w:r w:rsidR="0016662B">
        <w:rPr>
          <w:rFonts w:hint="eastAsia"/>
        </w:rPr>
        <w:t>large,</w:t>
      </w:r>
      <w:proofErr w:type="gramEnd"/>
      <w:r w:rsidR="0016662B">
        <w:rPr>
          <w:rFonts w:hint="eastAsia"/>
        </w:rPr>
        <w:t xml:space="preserve"> otherwise there will be </w:t>
      </w:r>
      <w:proofErr w:type="spellStart"/>
      <w:r w:rsidR="0016662B">
        <w:rPr>
          <w:rFonts w:hint="eastAsia"/>
        </w:rPr>
        <w:t>overfit</w:t>
      </w:r>
      <w:proofErr w:type="spellEnd"/>
      <w:r w:rsidR="0016662B">
        <w:rPr>
          <w:rFonts w:hint="eastAsia"/>
        </w:rPr>
        <w:t>.</w:t>
      </w:r>
    </w:p>
    <w:p w14:paraId="124FAEC5" w14:textId="6AF43D9C" w:rsidR="006C79EB" w:rsidRPr="006C79EB" w:rsidRDefault="006C79EB" w:rsidP="006C79EB">
      <w:pPr>
        <w:rPr>
          <w:i/>
        </w:rPr>
      </w:pPr>
      <w:r w:rsidRPr="006C79EB">
        <w:rPr>
          <w:i/>
        </w:rPr>
        <w:t xml:space="preserve">How to initialize: </w:t>
      </w:r>
    </w:p>
    <w:p w14:paraId="0FBC786C" w14:textId="5ACE7AE8" w:rsidR="00E719D6" w:rsidRPr="00C23D64" w:rsidRDefault="00F06BD1" w:rsidP="00C23D64">
      <w:pPr>
        <w:widowControl/>
        <w:autoSpaceDE w:val="0"/>
        <w:autoSpaceDN w:val="0"/>
        <w:adjustRightInd w:val="0"/>
        <w:jc w:val="left"/>
      </w:pPr>
      <w:r w:rsidRPr="00F06BD1">
        <w:rPr>
          <w:rFonts w:hint="eastAsia"/>
        </w:rPr>
        <w:t>From</w:t>
      </w:r>
      <w:r>
        <w:rPr>
          <w:rFonts w:hint="eastAsia"/>
        </w:rPr>
        <w:t xml:space="preserve"> our </w:t>
      </w:r>
      <w:proofErr w:type="spellStart"/>
      <w:r w:rsidRPr="00F06BD1">
        <w:t>initial_para</w:t>
      </w:r>
      <w:r>
        <w:rPr>
          <w:rFonts w:hint="eastAsia"/>
        </w:rPr>
        <w:t>.m</w:t>
      </w:r>
      <w:proofErr w:type="spellEnd"/>
      <w:r>
        <w:rPr>
          <w:rFonts w:hint="eastAsia"/>
        </w:rPr>
        <w:t xml:space="preserve"> </w:t>
      </w:r>
      <w:r>
        <w:t>function</w:t>
      </w:r>
      <w:r>
        <w:rPr>
          <w:rFonts w:hint="eastAsia"/>
        </w:rPr>
        <w:t xml:space="preserve"> we can see that we initialize lambda, and use M-step to calculate other parameters.</w:t>
      </w:r>
      <w:r w:rsidR="00463CA3">
        <w:rPr>
          <w:rFonts w:hint="eastAsia"/>
        </w:rPr>
        <w:t xml:space="preserve"> This gives us less randomness. </w:t>
      </w:r>
      <w:r w:rsidR="00EE5F8A">
        <w:rPr>
          <w:rFonts w:hint="eastAsia"/>
        </w:rPr>
        <w:t>We use uniform random to initialize lambda.</w:t>
      </w:r>
      <w:r w:rsidR="007206AB">
        <w:rPr>
          <w:rFonts w:hint="eastAsia"/>
        </w:rPr>
        <w:t xml:space="preserve"> </w:t>
      </w:r>
    </w:p>
    <w:p w14:paraId="72BB5E04" w14:textId="09D0C143" w:rsidR="00AD2984" w:rsidRDefault="00AD2984" w:rsidP="00AD2984">
      <w:pPr>
        <w:widowControl/>
        <w:tabs>
          <w:tab w:val="left" w:pos="220"/>
          <w:tab w:val="left" w:pos="720"/>
        </w:tabs>
        <w:autoSpaceDE w:val="0"/>
        <w:autoSpaceDN w:val="0"/>
        <w:adjustRightInd w:val="0"/>
        <w:spacing w:after="240" w:line="340" w:lineRule="atLeast"/>
        <w:jc w:val="left"/>
        <w:rPr>
          <w:rFonts w:asciiTheme="majorHAnsi" w:eastAsiaTheme="majorEastAsia" w:hAnsiTheme="majorHAnsi" w:cstheme="majorBidi"/>
          <w:b/>
          <w:bCs/>
          <w:szCs w:val="28"/>
        </w:rPr>
      </w:pPr>
      <w:r>
        <w:rPr>
          <w:rFonts w:asciiTheme="majorHAnsi" w:eastAsiaTheme="majorEastAsia" w:hAnsiTheme="majorHAnsi" w:cstheme="majorBidi"/>
          <w:b/>
          <w:bCs/>
          <w:szCs w:val="28"/>
        </w:rPr>
        <w:t>(g</w:t>
      </w:r>
      <w:r w:rsidRPr="00BB5281">
        <w:rPr>
          <w:rFonts w:asciiTheme="majorHAnsi" w:eastAsiaTheme="majorEastAsia" w:hAnsiTheme="majorHAnsi" w:cstheme="majorBidi"/>
          <w:b/>
          <w:bCs/>
          <w:szCs w:val="28"/>
        </w:rPr>
        <w:t xml:space="preserve">) </w:t>
      </w:r>
      <w:r w:rsidR="00A71B5B">
        <w:rPr>
          <w:rFonts w:asciiTheme="majorHAnsi" w:eastAsiaTheme="majorEastAsia" w:hAnsiTheme="majorHAnsi" w:cstheme="majorBidi" w:hint="eastAsia"/>
          <w:b/>
          <w:bCs/>
          <w:szCs w:val="28"/>
        </w:rPr>
        <w:t>Convergence and sigma</w:t>
      </w:r>
    </w:p>
    <w:p w14:paraId="7B1843F3" w14:textId="716138D6" w:rsidR="00ED3514" w:rsidRPr="00ED3514" w:rsidRDefault="00ED3514" w:rsidP="00ED3514">
      <w:pPr>
        <w:rPr>
          <w:rFonts w:eastAsiaTheme="majorEastAsia"/>
        </w:rPr>
      </w:pPr>
      <w:r>
        <w:rPr>
          <w:rFonts w:eastAsiaTheme="majorEastAsia" w:hint="eastAsia"/>
        </w:rPr>
        <w:t xml:space="preserve">We test on sigma = 1 and 2 and 4 </w:t>
      </w:r>
      <w:r w:rsidR="008820F8">
        <w:rPr>
          <w:rFonts w:eastAsiaTheme="majorEastAsia"/>
        </w:rPr>
        <w:t>separately</w:t>
      </w:r>
      <w:r>
        <w:rPr>
          <w:rFonts w:eastAsiaTheme="majorEastAsia" w:hint="eastAsia"/>
        </w:rPr>
        <w:t>.</w:t>
      </w:r>
      <w:r w:rsidR="008820F8">
        <w:rPr>
          <w:rFonts w:eastAsiaTheme="majorEastAsia" w:hint="eastAsia"/>
        </w:rPr>
        <w:t xml:space="preserve"> Only use Mean Field updates lambda and calculate Free Energy. Take 100 iterations, results as </w:t>
      </w:r>
      <w:r w:rsidR="000C755D">
        <w:rPr>
          <w:rFonts w:eastAsiaTheme="majorEastAsia"/>
        </w:rPr>
        <w:t>below</w:t>
      </w:r>
      <w:r w:rsidR="008820F8">
        <w:rPr>
          <w:rFonts w:eastAsiaTheme="majorEastAsia" w:hint="eastAsia"/>
        </w:rPr>
        <w:t>.</w:t>
      </w:r>
    </w:p>
    <w:p w14:paraId="6554D25A" w14:textId="098D791F" w:rsidR="00525FFE" w:rsidRPr="00525FFE" w:rsidRDefault="00525FFE" w:rsidP="00525FFE">
      <w:pPr>
        <w:pStyle w:val="a0"/>
        <w:rPr>
          <w:rFonts w:eastAsiaTheme="majorEastAsia"/>
        </w:rPr>
      </w:pPr>
      <w:r>
        <w:rPr>
          <w:rFonts w:eastAsiaTheme="majorEastAsia"/>
          <w:noProof/>
        </w:rPr>
        <w:drawing>
          <wp:inline distT="0" distB="0" distL="0" distR="0" wp14:anchorId="0CDA7786" wp14:editId="46EFA733">
            <wp:extent cx="6116320" cy="458992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4589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2ADE5" w14:textId="7FDEDA3E" w:rsidR="00090D72" w:rsidRDefault="00525FFE" w:rsidP="00312E52">
      <w:r>
        <w:rPr>
          <w:noProof/>
        </w:rPr>
        <w:drawing>
          <wp:inline distT="0" distB="0" distL="0" distR="0" wp14:anchorId="6B97BDF8" wp14:editId="0EE4F050">
            <wp:extent cx="6116320" cy="4589929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4589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29A51" w14:textId="72F75393" w:rsidR="0063529A" w:rsidRDefault="0063529A" w:rsidP="0063529A">
      <w:pPr>
        <w:pStyle w:val="a0"/>
      </w:pPr>
      <w:r>
        <w:rPr>
          <w:rFonts w:hint="eastAsia"/>
        </w:rPr>
        <w:t xml:space="preserve">We can see that smaller sigma has larger Free energy after convergence, </w:t>
      </w:r>
      <w:r w:rsidR="00B35D8E">
        <w:rPr>
          <w:rFonts w:hint="eastAsia"/>
        </w:rPr>
        <w:t xml:space="preserve">but </w:t>
      </w:r>
      <w:r w:rsidR="00B35D8E">
        <w:t>it</w:t>
      </w:r>
      <w:r w:rsidR="008B04CF">
        <w:rPr>
          <w:rFonts w:hint="eastAsia"/>
        </w:rPr>
        <w:t xml:space="preserve"> takes more time to converge for smaller sigma.</w:t>
      </w:r>
    </w:p>
    <w:p w14:paraId="7032766D" w14:textId="63D7513F" w:rsidR="002B582D" w:rsidRPr="0063529A" w:rsidRDefault="008B0BFB" w:rsidP="0063529A">
      <w:pPr>
        <w:pStyle w:val="a0"/>
      </w:pPr>
      <w:r>
        <w:rPr>
          <w:rFonts w:hint="eastAsia"/>
        </w:rPr>
        <w:t xml:space="preserve">We can have an </w:t>
      </w:r>
      <w:r>
        <w:t>intuitive</w:t>
      </w:r>
      <w:r>
        <w:rPr>
          <w:rFonts w:hint="eastAsia"/>
        </w:rPr>
        <w:t xml:space="preserve"> idea that if our </w:t>
      </w:r>
      <w:r w:rsidR="00833568">
        <w:t>noise (</w:t>
      </w:r>
      <w:r>
        <w:rPr>
          <w:rFonts w:hint="eastAsia"/>
        </w:rPr>
        <w:t>sigma)</w:t>
      </w:r>
      <w:r w:rsidR="00833568">
        <w:rPr>
          <w:rFonts w:hint="eastAsia"/>
        </w:rPr>
        <w:t xml:space="preserve"> is small, then our training model or latent distribution must be very close to the </w:t>
      </w:r>
      <w:r w:rsidR="00833568">
        <w:t>“</w:t>
      </w:r>
      <w:r w:rsidR="00833568">
        <w:rPr>
          <w:rFonts w:hint="eastAsia"/>
        </w:rPr>
        <w:t>truth</w:t>
      </w:r>
      <w:r w:rsidR="00833568">
        <w:t>”</w:t>
      </w:r>
      <w:r w:rsidR="00833568">
        <w:rPr>
          <w:rFonts w:hint="eastAsia"/>
        </w:rPr>
        <w:t xml:space="preserve"> then our free energy </w:t>
      </w:r>
      <w:r w:rsidR="00833568">
        <w:t>can</w:t>
      </w:r>
      <w:r w:rsidR="00833568">
        <w:rPr>
          <w:rFonts w:hint="eastAsia"/>
        </w:rPr>
        <w:t xml:space="preserve"> converge. On the other hand, if our noise is large, a rough model can make free ener</w:t>
      </w:r>
      <w:r w:rsidR="00B34B43">
        <w:rPr>
          <w:rFonts w:hint="eastAsia"/>
        </w:rPr>
        <w:t>gy converge</w:t>
      </w:r>
      <w:r w:rsidR="00E83092">
        <w:rPr>
          <w:rFonts w:hint="eastAsia"/>
        </w:rPr>
        <w:t>. S</w:t>
      </w:r>
      <w:r w:rsidR="008A0161">
        <w:rPr>
          <w:rFonts w:hint="eastAsia"/>
        </w:rPr>
        <w:t>o larger sigma converges faster. B</w:t>
      </w:r>
      <w:r w:rsidR="00833568">
        <w:rPr>
          <w:rFonts w:hint="eastAsia"/>
        </w:rPr>
        <w:t xml:space="preserve">ut this model is not precise, so free </w:t>
      </w:r>
      <w:r w:rsidR="00833568">
        <w:t>energy</w:t>
      </w:r>
      <w:r w:rsidR="00833568">
        <w:rPr>
          <w:rFonts w:hint="eastAsia"/>
        </w:rPr>
        <w:t xml:space="preserve"> converges at a low level.</w:t>
      </w:r>
      <w:r w:rsidR="00E83092">
        <w:rPr>
          <w:rFonts w:hint="eastAsia"/>
        </w:rPr>
        <w:t xml:space="preserve"> So noise is a tradeoff between convergence speed and precision. </w:t>
      </w:r>
    </w:p>
    <w:p w14:paraId="349292DE" w14:textId="017232B2" w:rsidR="00190F69" w:rsidRDefault="00190F69" w:rsidP="00632A7C">
      <w:pPr>
        <w:pStyle w:val="4"/>
        <w:rPr>
          <w:sz w:val="24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5CC0BEE7" wp14:editId="11446C78">
            <wp:simplePos x="0" y="0"/>
            <wp:positionH relativeFrom="column">
              <wp:posOffset>824865</wp:posOffset>
            </wp:positionH>
            <wp:positionV relativeFrom="paragraph">
              <wp:posOffset>-280670</wp:posOffset>
            </wp:positionV>
            <wp:extent cx="4063365" cy="5866130"/>
            <wp:effectExtent l="0" t="12382" r="0" b="0"/>
            <wp:wrapTopAndBottom/>
            <wp:docPr id="1" name="图片 1" descr="Macintosh HD:Users:yuanzhang:Desktop:WechatIMG18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Macintosh HD:Users:yuanzhang:Desktop:WechatIMG182.jpe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063365" cy="586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2984">
        <w:t>(h</w:t>
      </w:r>
      <w:r w:rsidR="00AD2984" w:rsidRPr="00BB5281">
        <w:t xml:space="preserve">) </w:t>
      </w:r>
      <w:proofErr w:type="spellStart"/>
      <w:r w:rsidR="00FD418E">
        <w:rPr>
          <w:rFonts w:hint="eastAsia"/>
        </w:rPr>
        <w:t>Variational</w:t>
      </w:r>
      <w:proofErr w:type="spellEnd"/>
      <w:r w:rsidR="00FD418E">
        <w:rPr>
          <w:rFonts w:hint="eastAsia"/>
        </w:rPr>
        <w:t xml:space="preserve"> </w:t>
      </w:r>
      <w:r w:rsidR="00E719D6">
        <w:t xml:space="preserve">Bayesian method for selecting K </w:t>
      </w:r>
      <w:r w:rsidR="00E719D6">
        <w:rPr>
          <w:sz w:val="24"/>
        </w:rPr>
        <w:t> </w:t>
      </w:r>
    </w:p>
    <w:p w14:paraId="0901EE42" w14:textId="77777777" w:rsidR="00632A7C" w:rsidRPr="00632A7C" w:rsidRDefault="00632A7C" w:rsidP="00632A7C">
      <w:pPr>
        <w:rPr>
          <w:rFonts w:eastAsiaTheme="majorEastAsia"/>
        </w:rPr>
      </w:pPr>
    </w:p>
    <w:p w14:paraId="5EF36003" w14:textId="054AAD87" w:rsidR="00CC380F" w:rsidRDefault="00A31A48" w:rsidP="00190F69">
      <w:pPr>
        <w:pStyle w:val="2"/>
        <w:numPr>
          <w:ilvl w:val="0"/>
          <w:numId w:val="3"/>
        </w:numPr>
      </w:pPr>
      <w:r>
        <w:t>Noisy</w:t>
      </w:r>
      <w:r>
        <w:rPr>
          <w:rFonts w:hint="eastAsia"/>
        </w:rPr>
        <w:t xml:space="preserve"> ICA</w:t>
      </w:r>
    </w:p>
    <w:p w14:paraId="5BABAA3E" w14:textId="13513B74" w:rsidR="008D55F5" w:rsidRDefault="008D55F5" w:rsidP="00E2273B">
      <w:pPr>
        <w:pStyle w:val="4"/>
      </w:pPr>
      <w:r>
        <w:t xml:space="preserve">(a) </w:t>
      </w:r>
      <w:r w:rsidR="00EA1355">
        <w:rPr>
          <w:rFonts w:hint="eastAsia"/>
        </w:rPr>
        <w:t>Derive the marginal distribution</w:t>
      </w:r>
    </w:p>
    <w:p w14:paraId="1CEFD934" w14:textId="7536A7CA" w:rsidR="00190F69" w:rsidRPr="00190F69" w:rsidRDefault="00190F69" w:rsidP="00190F69">
      <w:r>
        <w:rPr>
          <w:rFonts w:hint="eastAsia"/>
          <w:noProof/>
        </w:rPr>
        <w:drawing>
          <wp:inline distT="0" distB="0" distL="0" distR="0" wp14:anchorId="27ED091C" wp14:editId="67099219">
            <wp:extent cx="6101715" cy="7246620"/>
            <wp:effectExtent l="0" t="0" r="0" b="0"/>
            <wp:docPr id="10" name="图片 10" descr="Macintosh HD:Users:yuanzhang:Desktop:WechatIMG18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yuanzhang:Desktop:WechatIMG185.jpe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1715" cy="724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D8439" w14:textId="6AD8D218" w:rsidR="00D35EB1" w:rsidRDefault="00D35EB1" w:rsidP="00985586"/>
    <w:p w14:paraId="33B3D46E" w14:textId="77777777" w:rsidR="0008072F" w:rsidRDefault="00B27FDA" w:rsidP="0008072F">
      <w:pPr>
        <w:pStyle w:val="4"/>
      </w:pPr>
      <w:r w:rsidRPr="003749FC">
        <w:t>(b)</w:t>
      </w:r>
      <w:r w:rsidR="003749FC" w:rsidRPr="003749FC">
        <w:t xml:space="preserve"> </w:t>
      </w:r>
      <w:r w:rsidR="003749FC">
        <w:t xml:space="preserve">VB </w:t>
      </w:r>
      <w:r w:rsidR="00633AB0">
        <w:t>F</w:t>
      </w:r>
      <w:r w:rsidR="00633AB0" w:rsidRPr="003749FC">
        <w:t>actorization</w:t>
      </w:r>
    </w:p>
    <w:p w14:paraId="6AC33DA2" w14:textId="3B030EA6" w:rsidR="00DC7BAC" w:rsidRDefault="00DC7BAC" w:rsidP="0008072F">
      <w:pPr>
        <w:pStyle w:val="4"/>
      </w:pPr>
      <w:r>
        <w:rPr>
          <w:noProof/>
        </w:rPr>
        <w:drawing>
          <wp:inline distT="0" distB="0" distL="0" distR="0" wp14:anchorId="457B3102" wp14:editId="2213FA63">
            <wp:extent cx="6108605" cy="1922359"/>
            <wp:effectExtent l="0" t="0" r="0" b="8255"/>
            <wp:docPr id="12" name="图片 12" descr="Macintosh HD:Users:yuanzhang:Desktop:WechatIMG18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yuanzhang:Desktop:WechatIMG184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66" b="57326"/>
                    <a:stretch/>
                  </pic:blipFill>
                  <pic:spPr bwMode="auto">
                    <a:xfrm>
                      <a:off x="0" y="0"/>
                      <a:ext cx="6109970" cy="1922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33AB0">
        <w:t xml:space="preserve">(c) </w:t>
      </w:r>
      <w:r w:rsidR="00AA06CD">
        <w:rPr>
          <w:rFonts w:hint="eastAsia"/>
        </w:rPr>
        <w:t>Update</w:t>
      </w:r>
      <w:r w:rsidR="00E46170">
        <w:rPr>
          <w:rFonts w:hint="eastAsia"/>
        </w:rPr>
        <w:t xml:space="preserve"> </w:t>
      </w:r>
      <w:r w:rsidR="002D1ABA">
        <w:rPr>
          <w:rFonts w:hint="eastAsia"/>
        </w:rPr>
        <w:t>Distribution</w:t>
      </w:r>
    </w:p>
    <w:p w14:paraId="389792ED" w14:textId="3E09516D" w:rsidR="00DC7BAC" w:rsidRPr="00DC7BAC" w:rsidRDefault="00CE1896" w:rsidP="00DC7BAC">
      <w:pPr>
        <w:pStyle w:val="a0"/>
      </w:pPr>
      <w:r>
        <w:rPr>
          <w:noProof/>
        </w:rPr>
        <w:drawing>
          <wp:inline distT="0" distB="0" distL="0" distR="0" wp14:anchorId="06858CA1" wp14:editId="4C70C1A6">
            <wp:extent cx="6109970" cy="2196246"/>
            <wp:effectExtent l="0" t="0" r="11430" b="0"/>
            <wp:docPr id="15" name="图片 15" descr="Macintosh HD:Users:yuanzhang:Desktop:WechatIMG18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yuanzhang:Desktop:WechatIMG184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931"/>
                    <a:stretch/>
                  </pic:blipFill>
                  <pic:spPr bwMode="auto">
                    <a:xfrm>
                      <a:off x="0" y="0"/>
                      <a:ext cx="6109970" cy="2196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D756C">
        <w:rPr>
          <w:noProof/>
        </w:rPr>
        <w:drawing>
          <wp:inline distT="0" distB="0" distL="0" distR="0" wp14:anchorId="79C7559D" wp14:editId="6F2C59D9">
            <wp:extent cx="6092711" cy="2600325"/>
            <wp:effectExtent l="0" t="0" r="3810" b="0"/>
            <wp:docPr id="16" name="图片 16" descr="Macintosh HD:Users:yuanzhang:Desktop:WechatIMG18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yuanzhang:Desktop:WechatIMG186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771"/>
                    <a:stretch/>
                  </pic:blipFill>
                  <pic:spPr bwMode="auto">
                    <a:xfrm>
                      <a:off x="0" y="0"/>
                      <a:ext cx="6093460" cy="260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5ED931" w14:textId="1A015A77" w:rsidR="00AA06CD" w:rsidRPr="006E20E7" w:rsidRDefault="006E20E7" w:rsidP="00307C43">
      <w:pPr>
        <w:pStyle w:val="4"/>
        <w:spacing w:before="240" w:after="240" w:line="343" w:lineRule="auto"/>
      </w:pPr>
      <w:r>
        <w:rPr>
          <w:noProof/>
        </w:rPr>
        <w:drawing>
          <wp:inline distT="0" distB="0" distL="0" distR="0" wp14:anchorId="0EB3285C" wp14:editId="0A5BF7FB">
            <wp:extent cx="6025515" cy="3401525"/>
            <wp:effectExtent l="0" t="0" r="0" b="2540"/>
            <wp:docPr id="25" name="图片 25" descr="Macintosh HD:Users:yuanzhang:Desktop:WechatIMG18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yuanzhang:Desktop:WechatIMG186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821"/>
                    <a:stretch/>
                  </pic:blipFill>
                  <pic:spPr bwMode="auto">
                    <a:xfrm>
                      <a:off x="0" y="0"/>
                      <a:ext cx="6026786" cy="3402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A06CD" w:rsidRPr="00307C43">
        <w:t>(d) </w:t>
      </w:r>
      <w:proofErr w:type="spellStart"/>
      <w:r w:rsidR="00AA06CD" w:rsidRPr="00307C43">
        <w:rPr>
          <w:rFonts w:hint="eastAsia"/>
        </w:rPr>
        <w:t>H</w:t>
      </w:r>
      <w:r w:rsidR="00AA06CD" w:rsidRPr="00307C43">
        <w:t>yperparameter</w:t>
      </w:r>
      <w:proofErr w:type="spellEnd"/>
      <w:r w:rsidR="00AA06CD" w:rsidRPr="00307C43">
        <w:t xml:space="preserve"> optimization  </w:t>
      </w:r>
    </w:p>
    <w:p w14:paraId="254DEE1B" w14:textId="1B8705E1" w:rsidR="00486632" w:rsidRPr="00190F69" w:rsidRDefault="00190F69" w:rsidP="00190F69">
      <w:pPr>
        <w:widowControl/>
        <w:autoSpaceDE w:val="0"/>
        <w:autoSpaceDN w:val="0"/>
        <w:adjustRightInd w:val="0"/>
        <w:snapToGrid w:val="0"/>
        <w:jc w:val="left"/>
        <w:rPr>
          <w:rFonts w:asciiTheme="majorHAnsi" w:eastAsiaTheme="majorEastAsia" w:hAnsiTheme="majorHAnsi" w:cstheme="majorBidi"/>
          <w:b/>
          <w:bCs/>
          <w:szCs w:val="28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260D1B08" wp14:editId="790FA67E">
            <wp:extent cx="6025515" cy="3801172"/>
            <wp:effectExtent l="0" t="0" r="0" b="8890"/>
            <wp:docPr id="22" name="图片 22" descr="Macintosh HD:Users:yuanzhang:Desktop:WechatIMG18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yuanzhang:Desktop:WechatIMG183.jpe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007" cy="38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86632" w:rsidRPr="00190F69" w:rsidSect="00453546">
      <w:headerReference w:type="default" r:id="rId33"/>
      <w:pgSz w:w="11900" w:h="16840"/>
      <w:pgMar w:top="1134" w:right="1134" w:bottom="1134" w:left="1134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73B0AB" w14:textId="77777777" w:rsidR="00DC7BAC" w:rsidRDefault="00DC7BAC" w:rsidP="00E96258">
      <w:r>
        <w:separator/>
      </w:r>
    </w:p>
  </w:endnote>
  <w:endnote w:type="continuationSeparator" w:id="0">
    <w:p w14:paraId="2A7514FC" w14:textId="77777777" w:rsidR="00DC7BAC" w:rsidRDefault="00DC7BAC" w:rsidP="00E962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4F2137" w14:textId="77777777" w:rsidR="00DC7BAC" w:rsidRDefault="00DC7BAC" w:rsidP="00E96258">
      <w:r>
        <w:separator/>
      </w:r>
    </w:p>
  </w:footnote>
  <w:footnote w:type="continuationSeparator" w:id="0">
    <w:p w14:paraId="6DCFC3D9" w14:textId="77777777" w:rsidR="00DC7BAC" w:rsidRDefault="00DC7BAC" w:rsidP="00E9625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E68AA4" w14:textId="732CC058" w:rsidR="00DC7BAC" w:rsidRDefault="00DC7BAC">
    <w:pPr>
      <w:pStyle w:val="a9"/>
    </w:pPr>
    <w:r>
      <w:t xml:space="preserve"> 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DD2C5F"/>
    <w:multiLevelType w:val="hybridMultilevel"/>
    <w:tmpl w:val="2B04BA26"/>
    <w:lvl w:ilvl="0" w:tplc="4112D15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8B4FAA"/>
    <w:multiLevelType w:val="hybridMultilevel"/>
    <w:tmpl w:val="89EA5CF6"/>
    <w:lvl w:ilvl="0" w:tplc="1638CAC6">
      <w:start w:val="1"/>
      <w:numFmt w:val="lowerLetter"/>
      <w:lvlText w:val="(%1)"/>
      <w:lvlJc w:val="left"/>
      <w:pPr>
        <w:ind w:left="380" w:hanging="3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A0A0CB8"/>
    <w:multiLevelType w:val="hybridMultilevel"/>
    <w:tmpl w:val="70B2CD92"/>
    <w:lvl w:ilvl="0" w:tplc="468487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8BE6072"/>
    <w:multiLevelType w:val="hybridMultilevel"/>
    <w:tmpl w:val="65500D2C"/>
    <w:lvl w:ilvl="0" w:tplc="EC36683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0C7"/>
    <w:rsid w:val="0000166B"/>
    <w:rsid w:val="00007B89"/>
    <w:rsid w:val="000223AF"/>
    <w:rsid w:val="00026053"/>
    <w:rsid w:val="00035695"/>
    <w:rsid w:val="00050AAD"/>
    <w:rsid w:val="00052EF9"/>
    <w:rsid w:val="000552D2"/>
    <w:rsid w:val="0005612A"/>
    <w:rsid w:val="000679DA"/>
    <w:rsid w:val="00073D2F"/>
    <w:rsid w:val="0008072F"/>
    <w:rsid w:val="00085D3B"/>
    <w:rsid w:val="00090D72"/>
    <w:rsid w:val="000956F4"/>
    <w:rsid w:val="0009785E"/>
    <w:rsid w:val="000A0EC8"/>
    <w:rsid w:val="000C16AE"/>
    <w:rsid w:val="000C755D"/>
    <w:rsid w:val="000C7780"/>
    <w:rsid w:val="000D4440"/>
    <w:rsid w:val="000E724C"/>
    <w:rsid w:val="000E734F"/>
    <w:rsid w:val="000E7BE8"/>
    <w:rsid w:val="000F0CA9"/>
    <w:rsid w:val="001057CC"/>
    <w:rsid w:val="001102E3"/>
    <w:rsid w:val="001107C7"/>
    <w:rsid w:val="00113464"/>
    <w:rsid w:val="001250C8"/>
    <w:rsid w:val="00136F5E"/>
    <w:rsid w:val="00146EA5"/>
    <w:rsid w:val="00152C1F"/>
    <w:rsid w:val="001578F3"/>
    <w:rsid w:val="00166009"/>
    <w:rsid w:val="0016662B"/>
    <w:rsid w:val="00184D9A"/>
    <w:rsid w:val="0018536E"/>
    <w:rsid w:val="00190F69"/>
    <w:rsid w:val="001B07C6"/>
    <w:rsid w:val="001B3B5D"/>
    <w:rsid w:val="001B3EDE"/>
    <w:rsid w:val="001C39E3"/>
    <w:rsid w:val="001C44C5"/>
    <w:rsid w:val="001C76CC"/>
    <w:rsid w:val="001D1CA2"/>
    <w:rsid w:val="001F2069"/>
    <w:rsid w:val="001F768A"/>
    <w:rsid w:val="002031C2"/>
    <w:rsid w:val="002044A8"/>
    <w:rsid w:val="00210B2F"/>
    <w:rsid w:val="00212391"/>
    <w:rsid w:val="00216D7F"/>
    <w:rsid w:val="00230476"/>
    <w:rsid w:val="00232F00"/>
    <w:rsid w:val="00237085"/>
    <w:rsid w:val="00277C09"/>
    <w:rsid w:val="00280552"/>
    <w:rsid w:val="00281308"/>
    <w:rsid w:val="00285B54"/>
    <w:rsid w:val="002864B6"/>
    <w:rsid w:val="00294042"/>
    <w:rsid w:val="002A143B"/>
    <w:rsid w:val="002B582D"/>
    <w:rsid w:val="002C2306"/>
    <w:rsid w:val="002D1ABA"/>
    <w:rsid w:val="002D6D07"/>
    <w:rsid w:val="002E3E92"/>
    <w:rsid w:val="002E5199"/>
    <w:rsid w:val="002F1B27"/>
    <w:rsid w:val="002F22CE"/>
    <w:rsid w:val="002F3E0C"/>
    <w:rsid w:val="002F3EB1"/>
    <w:rsid w:val="00305DFC"/>
    <w:rsid w:val="00307C43"/>
    <w:rsid w:val="00312E52"/>
    <w:rsid w:val="00327931"/>
    <w:rsid w:val="00340249"/>
    <w:rsid w:val="0034321A"/>
    <w:rsid w:val="00343647"/>
    <w:rsid w:val="00345E24"/>
    <w:rsid w:val="00347C11"/>
    <w:rsid w:val="00362575"/>
    <w:rsid w:val="00370A4A"/>
    <w:rsid w:val="003749FC"/>
    <w:rsid w:val="0037733F"/>
    <w:rsid w:val="00381C3F"/>
    <w:rsid w:val="00396315"/>
    <w:rsid w:val="0039779A"/>
    <w:rsid w:val="003A736B"/>
    <w:rsid w:val="003A7D4A"/>
    <w:rsid w:val="003B13FA"/>
    <w:rsid w:val="003B33DF"/>
    <w:rsid w:val="003C20C7"/>
    <w:rsid w:val="003C4EB2"/>
    <w:rsid w:val="003C78DC"/>
    <w:rsid w:val="003E15A0"/>
    <w:rsid w:val="003E7703"/>
    <w:rsid w:val="004006C6"/>
    <w:rsid w:val="004043FC"/>
    <w:rsid w:val="0040451E"/>
    <w:rsid w:val="004122A5"/>
    <w:rsid w:val="00413775"/>
    <w:rsid w:val="00416520"/>
    <w:rsid w:val="00424A4C"/>
    <w:rsid w:val="00426872"/>
    <w:rsid w:val="00430E5C"/>
    <w:rsid w:val="004345C3"/>
    <w:rsid w:val="00440C67"/>
    <w:rsid w:val="00445A24"/>
    <w:rsid w:val="00452579"/>
    <w:rsid w:val="00453546"/>
    <w:rsid w:val="00461F89"/>
    <w:rsid w:val="00463CA3"/>
    <w:rsid w:val="00486632"/>
    <w:rsid w:val="00490431"/>
    <w:rsid w:val="004933CE"/>
    <w:rsid w:val="00497068"/>
    <w:rsid w:val="004A4409"/>
    <w:rsid w:val="004A6E2C"/>
    <w:rsid w:val="004B5F50"/>
    <w:rsid w:val="004C0A6C"/>
    <w:rsid w:val="004C307E"/>
    <w:rsid w:val="004C7EF4"/>
    <w:rsid w:val="004C7F10"/>
    <w:rsid w:val="004D092E"/>
    <w:rsid w:val="004E0361"/>
    <w:rsid w:val="004F1798"/>
    <w:rsid w:val="004F3877"/>
    <w:rsid w:val="004F4037"/>
    <w:rsid w:val="005106DE"/>
    <w:rsid w:val="005232AC"/>
    <w:rsid w:val="00525FFE"/>
    <w:rsid w:val="0053387F"/>
    <w:rsid w:val="00536FC5"/>
    <w:rsid w:val="00562583"/>
    <w:rsid w:val="005711F6"/>
    <w:rsid w:val="00571E61"/>
    <w:rsid w:val="00577264"/>
    <w:rsid w:val="00593EA6"/>
    <w:rsid w:val="005B4164"/>
    <w:rsid w:val="005B5ACD"/>
    <w:rsid w:val="005B653B"/>
    <w:rsid w:val="005D436F"/>
    <w:rsid w:val="005E4A64"/>
    <w:rsid w:val="005F0090"/>
    <w:rsid w:val="005F2C29"/>
    <w:rsid w:val="00614DE0"/>
    <w:rsid w:val="0062359E"/>
    <w:rsid w:val="00626261"/>
    <w:rsid w:val="006301D7"/>
    <w:rsid w:val="0063098F"/>
    <w:rsid w:val="00632A7C"/>
    <w:rsid w:val="00633AB0"/>
    <w:rsid w:val="0063529A"/>
    <w:rsid w:val="00642F6D"/>
    <w:rsid w:val="006457FC"/>
    <w:rsid w:val="00650E1C"/>
    <w:rsid w:val="006516AE"/>
    <w:rsid w:val="00653712"/>
    <w:rsid w:val="00654EAA"/>
    <w:rsid w:val="0065782E"/>
    <w:rsid w:val="006716D4"/>
    <w:rsid w:val="00673F3D"/>
    <w:rsid w:val="00676CD2"/>
    <w:rsid w:val="00677DD5"/>
    <w:rsid w:val="00683916"/>
    <w:rsid w:val="006A6E77"/>
    <w:rsid w:val="006B21CF"/>
    <w:rsid w:val="006C238A"/>
    <w:rsid w:val="006C79EB"/>
    <w:rsid w:val="006D3162"/>
    <w:rsid w:val="006D734F"/>
    <w:rsid w:val="006E20E7"/>
    <w:rsid w:val="006F0010"/>
    <w:rsid w:val="006F2641"/>
    <w:rsid w:val="006F5967"/>
    <w:rsid w:val="006F7F4E"/>
    <w:rsid w:val="0070083A"/>
    <w:rsid w:val="007023DC"/>
    <w:rsid w:val="007071B8"/>
    <w:rsid w:val="007206AB"/>
    <w:rsid w:val="00720B4F"/>
    <w:rsid w:val="00722D78"/>
    <w:rsid w:val="00731609"/>
    <w:rsid w:val="0073361C"/>
    <w:rsid w:val="00733CB3"/>
    <w:rsid w:val="00760BAB"/>
    <w:rsid w:val="00761AAA"/>
    <w:rsid w:val="007669FE"/>
    <w:rsid w:val="00770880"/>
    <w:rsid w:val="00793C97"/>
    <w:rsid w:val="007953CE"/>
    <w:rsid w:val="007A37BA"/>
    <w:rsid w:val="007A38D3"/>
    <w:rsid w:val="007B1664"/>
    <w:rsid w:val="007B45AD"/>
    <w:rsid w:val="007C07D6"/>
    <w:rsid w:val="007C2CA0"/>
    <w:rsid w:val="007C4EFB"/>
    <w:rsid w:val="007E30DA"/>
    <w:rsid w:val="007E497E"/>
    <w:rsid w:val="007F00EB"/>
    <w:rsid w:val="007F0C9E"/>
    <w:rsid w:val="007F5F9F"/>
    <w:rsid w:val="007F6D33"/>
    <w:rsid w:val="008102BD"/>
    <w:rsid w:val="00814C77"/>
    <w:rsid w:val="0082170A"/>
    <w:rsid w:val="00833568"/>
    <w:rsid w:val="008347BF"/>
    <w:rsid w:val="008351E1"/>
    <w:rsid w:val="00835ACB"/>
    <w:rsid w:val="008417F8"/>
    <w:rsid w:val="00846649"/>
    <w:rsid w:val="008820F8"/>
    <w:rsid w:val="00882473"/>
    <w:rsid w:val="008A0161"/>
    <w:rsid w:val="008A0443"/>
    <w:rsid w:val="008A5E5A"/>
    <w:rsid w:val="008B04CF"/>
    <w:rsid w:val="008B0BFB"/>
    <w:rsid w:val="008B4942"/>
    <w:rsid w:val="008C0C59"/>
    <w:rsid w:val="008C0E43"/>
    <w:rsid w:val="008D0740"/>
    <w:rsid w:val="008D36DF"/>
    <w:rsid w:val="008D55F5"/>
    <w:rsid w:val="008D5A6E"/>
    <w:rsid w:val="008D7658"/>
    <w:rsid w:val="008E552A"/>
    <w:rsid w:val="008F3DBC"/>
    <w:rsid w:val="00902705"/>
    <w:rsid w:val="00903220"/>
    <w:rsid w:val="00904D21"/>
    <w:rsid w:val="00905242"/>
    <w:rsid w:val="0090654F"/>
    <w:rsid w:val="0092061D"/>
    <w:rsid w:val="00925010"/>
    <w:rsid w:val="00927E1F"/>
    <w:rsid w:val="009354D1"/>
    <w:rsid w:val="00947B7E"/>
    <w:rsid w:val="00956E96"/>
    <w:rsid w:val="00967B4D"/>
    <w:rsid w:val="0097317A"/>
    <w:rsid w:val="00985586"/>
    <w:rsid w:val="009B1309"/>
    <w:rsid w:val="009B1B3E"/>
    <w:rsid w:val="009B2D66"/>
    <w:rsid w:val="009B336A"/>
    <w:rsid w:val="009D309E"/>
    <w:rsid w:val="009D30B7"/>
    <w:rsid w:val="009D5818"/>
    <w:rsid w:val="009E23E2"/>
    <w:rsid w:val="009F22C6"/>
    <w:rsid w:val="00A12336"/>
    <w:rsid w:val="00A27408"/>
    <w:rsid w:val="00A2776F"/>
    <w:rsid w:val="00A31A48"/>
    <w:rsid w:val="00A47815"/>
    <w:rsid w:val="00A553CD"/>
    <w:rsid w:val="00A56440"/>
    <w:rsid w:val="00A57865"/>
    <w:rsid w:val="00A603F3"/>
    <w:rsid w:val="00A71B5B"/>
    <w:rsid w:val="00A75045"/>
    <w:rsid w:val="00A82DC2"/>
    <w:rsid w:val="00A9402C"/>
    <w:rsid w:val="00A95063"/>
    <w:rsid w:val="00AA06CD"/>
    <w:rsid w:val="00AA189B"/>
    <w:rsid w:val="00AA3AF3"/>
    <w:rsid w:val="00AA4471"/>
    <w:rsid w:val="00AA6F61"/>
    <w:rsid w:val="00AB40BE"/>
    <w:rsid w:val="00AC186F"/>
    <w:rsid w:val="00AD2984"/>
    <w:rsid w:val="00AD5419"/>
    <w:rsid w:val="00AD7EA5"/>
    <w:rsid w:val="00AE0B36"/>
    <w:rsid w:val="00AE2344"/>
    <w:rsid w:val="00AE6805"/>
    <w:rsid w:val="00AF3917"/>
    <w:rsid w:val="00AF42E0"/>
    <w:rsid w:val="00B06265"/>
    <w:rsid w:val="00B0697D"/>
    <w:rsid w:val="00B16522"/>
    <w:rsid w:val="00B21637"/>
    <w:rsid w:val="00B229D5"/>
    <w:rsid w:val="00B27FDA"/>
    <w:rsid w:val="00B34B43"/>
    <w:rsid w:val="00B35D8E"/>
    <w:rsid w:val="00B44FB6"/>
    <w:rsid w:val="00B51BEF"/>
    <w:rsid w:val="00B62429"/>
    <w:rsid w:val="00B760A8"/>
    <w:rsid w:val="00B82753"/>
    <w:rsid w:val="00B91133"/>
    <w:rsid w:val="00B926E7"/>
    <w:rsid w:val="00B97459"/>
    <w:rsid w:val="00BA0887"/>
    <w:rsid w:val="00BB0A55"/>
    <w:rsid w:val="00BB18DB"/>
    <w:rsid w:val="00BB5281"/>
    <w:rsid w:val="00BB546A"/>
    <w:rsid w:val="00BC5EA2"/>
    <w:rsid w:val="00BC7ED6"/>
    <w:rsid w:val="00BE3102"/>
    <w:rsid w:val="00BE7E77"/>
    <w:rsid w:val="00BF311B"/>
    <w:rsid w:val="00C14758"/>
    <w:rsid w:val="00C2352B"/>
    <w:rsid w:val="00C23D64"/>
    <w:rsid w:val="00C26C34"/>
    <w:rsid w:val="00C3354E"/>
    <w:rsid w:val="00C37BE1"/>
    <w:rsid w:val="00C42653"/>
    <w:rsid w:val="00C46A86"/>
    <w:rsid w:val="00C549C9"/>
    <w:rsid w:val="00C551EA"/>
    <w:rsid w:val="00C60DC8"/>
    <w:rsid w:val="00C652C8"/>
    <w:rsid w:val="00C65771"/>
    <w:rsid w:val="00C70AD3"/>
    <w:rsid w:val="00C92659"/>
    <w:rsid w:val="00C95ECB"/>
    <w:rsid w:val="00CA158E"/>
    <w:rsid w:val="00CB1EC5"/>
    <w:rsid w:val="00CB36FE"/>
    <w:rsid w:val="00CC380F"/>
    <w:rsid w:val="00CC56A9"/>
    <w:rsid w:val="00CD02B3"/>
    <w:rsid w:val="00CD537B"/>
    <w:rsid w:val="00CE1896"/>
    <w:rsid w:val="00CF5500"/>
    <w:rsid w:val="00CF758F"/>
    <w:rsid w:val="00D00257"/>
    <w:rsid w:val="00D06737"/>
    <w:rsid w:val="00D15654"/>
    <w:rsid w:val="00D16BD3"/>
    <w:rsid w:val="00D17D80"/>
    <w:rsid w:val="00D21881"/>
    <w:rsid w:val="00D225AB"/>
    <w:rsid w:val="00D2340A"/>
    <w:rsid w:val="00D35EB1"/>
    <w:rsid w:val="00D51948"/>
    <w:rsid w:val="00D53D86"/>
    <w:rsid w:val="00D5678F"/>
    <w:rsid w:val="00D607E8"/>
    <w:rsid w:val="00D60D1E"/>
    <w:rsid w:val="00D67178"/>
    <w:rsid w:val="00D71184"/>
    <w:rsid w:val="00D715DD"/>
    <w:rsid w:val="00D7263F"/>
    <w:rsid w:val="00D90F58"/>
    <w:rsid w:val="00DA1732"/>
    <w:rsid w:val="00DC4AC2"/>
    <w:rsid w:val="00DC60BE"/>
    <w:rsid w:val="00DC7BAC"/>
    <w:rsid w:val="00DD756C"/>
    <w:rsid w:val="00DF2072"/>
    <w:rsid w:val="00DF296B"/>
    <w:rsid w:val="00DF29EA"/>
    <w:rsid w:val="00E14914"/>
    <w:rsid w:val="00E2273B"/>
    <w:rsid w:val="00E25071"/>
    <w:rsid w:val="00E25873"/>
    <w:rsid w:val="00E259E5"/>
    <w:rsid w:val="00E42263"/>
    <w:rsid w:val="00E45998"/>
    <w:rsid w:val="00E46170"/>
    <w:rsid w:val="00E53573"/>
    <w:rsid w:val="00E550D9"/>
    <w:rsid w:val="00E618A4"/>
    <w:rsid w:val="00E62FEA"/>
    <w:rsid w:val="00E63D41"/>
    <w:rsid w:val="00E67074"/>
    <w:rsid w:val="00E67196"/>
    <w:rsid w:val="00E719D6"/>
    <w:rsid w:val="00E75856"/>
    <w:rsid w:val="00E83092"/>
    <w:rsid w:val="00E92A2E"/>
    <w:rsid w:val="00E93594"/>
    <w:rsid w:val="00E959AD"/>
    <w:rsid w:val="00E96258"/>
    <w:rsid w:val="00EA1355"/>
    <w:rsid w:val="00EB373F"/>
    <w:rsid w:val="00EB5273"/>
    <w:rsid w:val="00EB59E6"/>
    <w:rsid w:val="00EB6E1F"/>
    <w:rsid w:val="00EC1A36"/>
    <w:rsid w:val="00EC4A83"/>
    <w:rsid w:val="00ED3420"/>
    <w:rsid w:val="00ED3514"/>
    <w:rsid w:val="00ED50CF"/>
    <w:rsid w:val="00EE0641"/>
    <w:rsid w:val="00EE5F8A"/>
    <w:rsid w:val="00EF490F"/>
    <w:rsid w:val="00EF50DF"/>
    <w:rsid w:val="00F06BD1"/>
    <w:rsid w:val="00F14473"/>
    <w:rsid w:val="00F17565"/>
    <w:rsid w:val="00F211FA"/>
    <w:rsid w:val="00F2137E"/>
    <w:rsid w:val="00F254B4"/>
    <w:rsid w:val="00F4533F"/>
    <w:rsid w:val="00F53439"/>
    <w:rsid w:val="00F61871"/>
    <w:rsid w:val="00F62927"/>
    <w:rsid w:val="00F62EBD"/>
    <w:rsid w:val="00F65942"/>
    <w:rsid w:val="00F74BA1"/>
    <w:rsid w:val="00F8183C"/>
    <w:rsid w:val="00F81FDA"/>
    <w:rsid w:val="00F83496"/>
    <w:rsid w:val="00F85400"/>
    <w:rsid w:val="00F9015D"/>
    <w:rsid w:val="00F91935"/>
    <w:rsid w:val="00F96240"/>
    <w:rsid w:val="00F97D18"/>
    <w:rsid w:val="00FA1837"/>
    <w:rsid w:val="00FA6467"/>
    <w:rsid w:val="00FC66A9"/>
    <w:rsid w:val="00FD418E"/>
    <w:rsid w:val="00FE1540"/>
    <w:rsid w:val="00FE66B1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A0D560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a0"/>
    <w:qFormat/>
    <w:rsid w:val="00C70AD3"/>
    <w:pPr>
      <w:widowControl w:val="0"/>
      <w:jc w:val="both"/>
    </w:pPr>
    <w:rPr>
      <w:rFonts w:eastAsia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C20C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20C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9402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9402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字符"/>
    <w:basedOn w:val="a1"/>
    <w:link w:val="1"/>
    <w:uiPriority w:val="9"/>
    <w:rsid w:val="003C20C7"/>
    <w:rPr>
      <w:b/>
      <w:bCs/>
      <w:kern w:val="44"/>
      <w:sz w:val="44"/>
      <w:szCs w:val="44"/>
    </w:rPr>
  </w:style>
  <w:style w:type="character" w:customStyle="1" w:styleId="20">
    <w:name w:val="标题 2字符"/>
    <w:basedOn w:val="a1"/>
    <w:link w:val="2"/>
    <w:uiPriority w:val="9"/>
    <w:rsid w:val="003C20C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3C20C7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1"/>
    <w:link w:val="a4"/>
    <w:uiPriority w:val="99"/>
    <w:semiHidden/>
    <w:rsid w:val="003C20C7"/>
    <w:rPr>
      <w:rFonts w:ascii="Heiti SC Light" w:eastAsia="Heiti SC Light"/>
      <w:sz w:val="18"/>
      <w:szCs w:val="18"/>
    </w:rPr>
  </w:style>
  <w:style w:type="character" w:customStyle="1" w:styleId="30">
    <w:name w:val="标题 3字符"/>
    <w:basedOn w:val="a1"/>
    <w:link w:val="3"/>
    <w:uiPriority w:val="9"/>
    <w:rsid w:val="00A9402C"/>
    <w:rPr>
      <w:b/>
      <w:bCs/>
      <w:sz w:val="32"/>
      <w:szCs w:val="32"/>
    </w:rPr>
  </w:style>
  <w:style w:type="character" w:customStyle="1" w:styleId="40">
    <w:name w:val="标题 4字符"/>
    <w:basedOn w:val="a1"/>
    <w:link w:val="4"/>
    <w:uiPriority w:val="9"/>
    <w:rsid w:val="00A9402C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6">
    <w:name w:val="Emphasis"/>
    <w:basedOn w:val="a1"/>
    <w:uiPriority w:val="20"/>
    <w:qFormat/>
    <w:rsid w:val="00CB1EC5"/>
    <w:rPr>
      <w:i/>
      <w:iCs/>
    </w:rPr>
  </w:style>
  <w:style w:type="character" w:styleId="a7">
    <w:name w:val="Hyperlink"/>
    <w:basedOn w:val="a1"/>
    <w:uiPriority w:val="99"/>
    <w:unhideWhenUsed/>
    <w:rsid w:val="00136F5E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312E52"/>
    <w:pPr>
      <w:ind w:firstLineChars="200" w:firstLine="420"/>
    </w:pPr>
  </w:style>
  <w:style w:type="paragraph" w:styleId="a9">
    <w:name w:val="header"/>
    <w:basedOn w:val="a"/>
    <w:link w:val="aa"/>
    <w:uiPriority w:val="99"/>
    <w:unhideWhenUsed/>
    <w:rsid w:val="00E962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0">
    <w:name w:val="No Spacing"/>
    <w:uiPriority w:val="1"/>
    <w:qFormat/>
    <w:rsid w:val="00C70AD3"/>
    <w:pPr>
      <w:widowControl w:val="0"/>
      <w:jc w:val="both"/>
    </w:pPr>
    <w:rPr>
      <w:rFonts w:eastAsia="Times New Roman"/>
      <w:sz w:val="28"/>
    </w:rPr>
  </w:style>
  <w:style w:type="character" w:customStyle="1" w:styleId="aa">
    <w:name w:val="页眉字符"/>
    <w:basedOn w:val="a1"/>
    <w:link w:val="a9"/>
    <w:uiPriority w:val="99"/>
    <w:rsid w:val="00E96258"/>
    <w:rPr>
      <w:rFonts w:eastAsia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E962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字符"/>
    <w:basedOn w:val="a1"/>
    <w:link w:val="ab"/>
    <w:uiPriority w:val="99"/>
    <w:rsid w:val="00E96258"/>
    <w:rPr>
      <w:rFonts w:eastAsia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a0"/>
    <w:qFormat/>
    <w:rsid w:val="00C70AD3"/>
    <w:pPr>
      <w:widowControl w:val="0"/>
      <w:jc w:val="both"/>
    </w:pPr>
    <w:rPr>
      <w:rFonts w:eastAsia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C20C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20C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9402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9402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字符"/>
    <w:basedOn w:val="a1"/>
    <w:link w:val="1"/>
    <w:uiPriority w:val="9"/>
    <w:rsid w:val="003C20C7"/>
    <w:rPr>
      <w:b/>
      <w:bCs/>
      <w:kern w:val="44"/>
      <w:sz w:val="44"/>
      <w:szCs w:val="44"/>
    </w:rPr>
  </w:style>
  <w:style w:type="character" w:customStyle="1" w:styleId="20">
    <w:name w:val="标题 2字符"/>
    <w:basedOn w:val="a1"/>
    <w:link w:val="2"/>
    <w:uiPriority w:val="9"/>
    <w:rsid w:val="003C20C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3C20C7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1"/>
    <w:link w:val="a4"/>
    <w:uiPriority w:val="99"/>
    <w:semiHidden/>
    <w:rsid w:val="003C20C7"/>
    <w:rPr>
      <w:rFonts w:ascii="Heiti SC Light" w:eastAsia="Heiti SC Light"/>
      <w:sz w:val="18"/>
      <w:szCs w:val="18"/>
    </w:rPr>
  </w:style>
  <w:style w:type="character" w:customStyle="1" w:styleId="30">
    <w:name w:val="标题 3字符"/>
    <w:basedOn w:val="a1"/>
    <w:link w:val="3"/>
    <w:uiPriority w:val="9"/>
    <w:rsid w:val="00A9402C"/>
    <w:rPr>
      <w:b/>
      <w:bCs/>
      <w:sz w:val="32"/>
      <w:szCs w:val="32"/>
    </w:rPr>
  </w:style>
  <w:style w:type="character" w:customStyle="1" w:styleId="40">
    <w:name w:val="标题 4字符"/>
    <w:basedOn w:val="a1"/>
    <w:link w:val="4"/>
    <w:uiPriority w:val="9"/>
    <w:rsid w:val="00A9402C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6">
    <w:name w:val="Emphasis"/>
    <w:basedOn w:val="a1"/>
    <w:uiPriority w:val="20"/>
    <w:qFormat/>
    <w:rsid w:val="00CB1EC5"/>
    <w:rPr>
      <w:i/>
      <w:iCs/>
    </w:rPr>
  </w:style>
  <w:style w:type="character" w:styleId="a7">
    <w:name w:val="Hyperlink"/>
    <w:basedOn w:val="a1"/>
    <w:uiPriority w:val="99"/>
    <w:unhideWhenUsed/>
    <w:rsid w:val="00136F5E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312E52"/>
    <w:pPr>
      <w:ind w:firstLineChars="200" w:firstLine="420"/>
    </w:pPr>
  </w:style>
  <w:style w:type="paragraph" w:styleId="a9">
    <w:name w:val="header"/>
    <w:basedOn w:val="a"/>
    <w:link w:val="aa"/>
    <w:uiPriority w:val="99"/>
    <w:unhideWhenUsed/>
    <w:rsid w:val="00E962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0">
    <w:name w:val="No Spacing"/>
    <w:uiPriority w:val="1"/>
    <w:qFormat/>
    <w:rsid w:val="00C70AD3"/>
    <w:pPr>
      <w:widowControl w:val="0"/>
      <w:jc w:val="both"/>
    </w:pPr>
    <w:rPr>
      <w:rFonts w:eastAsia="Times New Roman"/>
      <w:sz w:val="28"/>
    </w:rPr>
  </w:style>
  <w:style w:type="character" w:customStyle="1" w:styleId="aa">
    <w:name w:val="页眉字符"/>
    <w:basedOn w:val="a1"/>
    <w:link w:val="a9"/>
    <w:uiPriority w:val="99"/>
    <w:rsid w:val="00E96258"/>
    <w:rPr>
      <w:rFonts w:eastAsia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E962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字符"/>
    <w:basedOn w:val="a1"/>
    <w:link w:val="ab"/>
    <w:uiPriority w:val="99"/>
    <w:rsid w:val="00E96258"/>
    <w:rPr>
      <w:rFonts w:eastAsia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932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74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6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371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174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image" Target="media/image12.emf"/><Relationship Id="rId26" Type="http://schemas.openxmlformats.org/officeDocument/2006/relationships/image" Target="media/image13.emf"/><Relationship Id="rId27" Type="http://schemas.openxmlformats.org/officeDocument/2006/relationships/image" Target="media/image14.png"/><Relationship Id="rId28" Type="http://schemas.microsoft.com/office/2007/relationships/hdphoto" Target="media/hdphoto5.wdp"/><Relationship Id="rId29" Type="http://schemas.openxmlformats.org/officeDocument/2006/relationships/image" Target="media/image15.jpe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6.jpeg"/><Relationship Id="rId31" Type="http://schemas.openxmlformats.org/officeDocument/2006/relationships/image" Target="media/image17.jpeg"/><Relationship Id="rId32" Type="http://schemas.openxmlformats.org/officeDocument/2006/relationships/image" Target="media/image18.jpeg"/><Relationship Id="rId9" Type="http://schemas.openxmlformats.org/officeDocument/2006/relationships/image" Target="media/image1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ucaby02@ucl.ac.uk" TargetMode="External"/><Relationship Id="rId33" Type="http://schemas.openxmlformats.org/officeDocument/2006/relationships/header" Target="header1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microsoft.com/office/2007/relationships/hdphoto" Target="media/hdphoto1.wdp"/><Relationship Id="rId11" Type="http://schemas.openxmlformats.org/officeDocument/2006/relationships/image" Target="media/image2.jpeg"/><Relationship Id="rId12" Type="http://schemas.microsoft.com/office/2007/relationships/hdphoto" Target="media/hdphoto2.wdp"/><Relationship Id="rId13" Type="http://schemas.openxmlformats.org/officeDocument/2006/relationships/image" Target="media/image3.png"/><Relationship Id="rId14" Type="http://schemas.microsoft.com/office/2007/relationships/hdphoto" Target="media/hdphoto3.wdp"/><Relationship Id="rId15" Type="http://schemas.openxmlformats.org/officeDocument/2006/relationships/image" Target="media/image4.emf"/><Relationship Id="rId16" Type="http://schemas.openxmlformats.org/officeDocument/2006/relationships/oleObject" Target="embeddings/oleObject1.bin"/><Relationship Id="rId17" Type="http://schemas.openxmlformats.org/officeDocument/2006/relationships/image" Target="media/image5.png"/><Relationship Id="rId18" Type="http://schemas.microsoft.com/office/2007/relationships/hdphoto" Target="media/hdphoto4.wdp"/><Relationship Id="rId19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16</Pages>
  <Words>1094</Words>
  <Characters>6237</Characters>
  <Application>Microsoft Macintosh Word</Application>
  <DocSecurity>0</DocSecurity>
  <Lines>51</Lines>
  <Paragraphs>14</Paragraphs>
  <ScaleCrop>false</ScaleCrop>
  <Company/>
  <LinksUpToDate>false</LinksUpToDate>
  <CharactersWithSpaces>7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128</cp:revision>
  <cp:lastPrinted>2017-12-04T02:11:00Z</cp:lastPrinted>
  <dcterms:created xsi:type="dcterms:W3CDTF">2017-12-11T00:21:00Z</dcterms:created>
  <dcterms:modified xsi:type="dcterms:W3CDTF">2017-12-14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